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E16C0" w:rsidRPr="006B5BCE" w:rsidRDefault="007E16C0" w:rsidP="006B5BCE">
      <w:pPr>
        <w:jc w:val="center"/>
        <w:rPr>
          <w:b/>
          <w:sz w:val="36"/>
          <w:szCs w:val="36"/>
        </w:rPr>
      </w:pPr>
      <w:r w:rsidRPr="006B5BCE">
        <w:rPr>
          <w:b/>
          <w:sz w:val="36"/>
          <w:szCs w:val="36"/>
        </w:rPr>
        <w:t>ALGEBRA</w:t>
      </w:r>
    </w:p>
    <w:p w:rsidR="007E16C0" w:rsidRPr="006B5BCE" w:rsidRDefault="007E16C0" w:rsidP="006B5BCE">
      <w:pPr>
        <w:jc w:val="center"/>
        <w:rPr>
          <w:b/>
          <w:sz w:val="36"/>
          <w:szCs w:val="36"/>
        </w:rPr>
      </w:pPr>
      <w:r w:rsidRPr="006B5BCE">
        <w:rPr>
          <w:b/>
          <w:sz w:val="36"/>
          <w:szCs w:val="36"/>
        </w:rPr>
        <w:t>CHAPTER 8</w:t>
      </w:r>
    </w:p>
    <w:p w:rsidR="007E16C0" w:rsidRPr="006B5BCE" w:rsidRDefault="009F01E7" w:rsidP="006B5BCE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PROPERTIES OF EXPONENTS</w:t>
      </w:r>
    </w:p>
    <w:p w:rsidR="007E16C0" w:rsidRDefault="007E16C0"/>
    <w:p w:rsidR="007E16C0" w:rsidRPr="006B5BCE" w:rsidRDefault="007E16C0">
      <w:pPr>
        <w:rPr>
          <w:b/>
        </w:rPr>
      </w:pPr>
      <w:r w:rsidRPr="006B5BCE">
        <w:rPr>
          <w:b/>
        </w:rPr>
        <w:t>Simplify each expression.</w:t>
      </w:r>
    </w:p>
    <w:p w:rsidR="007E16C0" w:rsidRDefault="007E16C0"/>
    <w:p w:rsidR="007E16C0" w:rsidRDefault="007E16C0">
      <w:r>
        <w:t xml:space="preserve">1.  </w:t>
      </w:r>
      <w:r w:rsidRPr="007E16C0">
        <w:rPr>
          <w:position w:val="-6"/>
        </w:rPr>
        <w:object w:dxaOrig="3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5.75pt" o:ole="">
            <v:imagedata r:id="rId6" o:title=""/>
          </v:shape>
          <o:OLEObject Type="Embed" ProgID="Equation.DSMT4" ShapeID="_x0000_i1025" DrawAspect="Content" ObjectID="_1425877715" r:id="rId7"/>
        </w:object>
      </w:r>
      <w:r>
        <w:tab/>
      </w:r>
      <w:r w:rsidR="00C54ABE">
        <w:tab/>
      </w:r>
      <w:r w:rsidR="00C54ABE">
        <w:tab/>
      </w:r>
      <w:r w:rsidR="00C54ABE">
        <w:tab/>
      </w:r>
      <w:r>
        <w:tab/>
        <w:t xml:space="preserve">4.  </w:t>
      </w:r>
      <w:r w:rsidRPr="007E16C0">
        <w:rPr>
          <w:position w:val="-14"/>
        </w:rPr>
        <w:object w:dxaOrig="760" w:dyaOrig="440">
          <v:shape id="_x0000_i1026" type="#_x0000_t75" style="width:38.25pt;height:21.75pt" o:ole="">
            <v:imagedata r:id="rId8" o:title=""/>
          </v:shape>
          <o:OLEObject Type="Embed" ProgID="Equation.DSMT4" ShapeID="_x0000_i1026" DrawAspect="Content" ObjectID="_1425877716" r:id="rId9"/>
        </w:object>
      </w:r>
      <w:r>
        <w:tab/>
      </w:r>
      <w:r>
        <w:tab/>
      </w:r>
      <w:r>
        <w:tab/>
      </w:r>
      <w:r>
        <w:tab/>
        <w:t xml:space="preserve">7.  </w:t>
      </w:r>
      <w:r w:rsidRPr="007E16C0">
        <w:rPr>
          <w:position w:val="-6"/>
        </w:rPr>
        <w:object w:dxaOrig="940" w:dyaOrig="320">
          <v:shape id="_x0000_i1027" type="#_x0000_t75" style="width:47.25pt;height:15.75pt" o:ole="">
            <v:imagedata r:id="rId10" o:title=""/>
          </v:shape>
          <o:OLEObject Type="Embed" ProgID="Equation.DSMT4" ShapeID="_x0000_i1027" DrawAspect="Content" ObjectID="_1425877717" r:id="rId11"/>
        </w:object>
      </w:r>
    </w:p>
    <w:p w:rsidR="007E16C0" w:rsidRDefault="007E16C0"/>
    <w:p w:rsidR="007E16C0" w:rsidRPr="00C54ABE" w:rsidRDefault="00C54ABE">
      <w:pPr>
        <w:rPr>
          <w:color w:val="FF0000"/>
        </w:rPr>
      </w:pPr>
      <w:r w:rsidRPr="00C54ABE">
        <w:rPr>
          <w:color w:val="FF0000"/>
        </w:rPr>
        <w:tab/>
        <w:t>1</w:t>
      </w:r>
      <w:r w:rsidRPr="00C54ABE">
        <w:rPr>
          <w:color w:val="FF0000"/>
        </w:rPr>
        <w:tab/>
      </w:r>
      <w:r w:rsidRPr="00C54ABE">
        <w:rPr>
          <w:color w:val="FF0000"/>
        </w:rPr>
        <w:tab/>
      </w:r>
      <w:r w:rsidRPr="00C54ABE">
        <w:rPr>
          <w:color w:val="FF0000"/>
        </w:rPr>
        <w:tab/>
      </w:r>
      <w:r w:rsidRPr="00C54ABE">
        <w:rPr>
          <w:color w:val="FF0000"/>
        </w:rPr>
        <w:tab/>
      </w:r>
      <w:r w:rsidRPr="00C54ABE">
        <w:rPr>
          <w:color w:val="FF0000"/>
        </w:rPr>
        <w:tab/>
        <w:t>1</w:t>
      </w:r>
      <w:r w:rsidRPr="00C54ABE">
        <w:rPr>
          <w:color w:val="FF0000"/>
        </w:rPr>
        <w:tab/>
      </w:r>
      <w:r w:rsidRPr="00C54ABE">
        <w:rPr>
          <w:color w:val="FF0000"/>
        </w:rPr>
        <w:tab/>
      </w:r>
      <w:r w:rsidRPr="00C54ABE">
        <w:rPr>
          <w:color w:val="FF0000"/>
        </w:rPr>
        <w:tab/>
      </w:r>
      <w:r w:rsidRPr="00C54ABE">
        <w:rPr>
          <w:color w:val="FF0000"/>
        </w:rPr>
        <w:tab/>
      </w:r>
      <w:r w:rsidRPr="00C54ABE">
        <w:rPr>
          <w:color w:val="FF0000"/>
        </w:rPr>
        <w:tab/>
      </w:r>
      <m:oMath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8</m:t>
            </m:r>
            <m:sSup>
              <m:sSup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</w:rPr>
                  <m:t>b</m:t>
                </m:r>
              </m:e>
              <m:sup>
                <m:r>
                  <w:rPr>
                    <w:rFonts w:ascii="Cambria Math" w:hAnsi="Cambria Math"/>
                    <w:color w:val="FF0000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</w:rPr>
                  <m:t>a</m:t>
                </m:r>
              </m:e>
              <m:sup>
                <m:r>
                  <w:rPr>
                    <w:rFonts w:ascii="Cambria Math" w:hAnsi="Cambria Math"/>
                    <w:color w:val="FF0000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</w:rPr>
                  <m:t>c</m:t>
                </m:r>
              </m:e>
              <m:sup>
                <m:r>
                  <w:rPr>
                    <w:rFonts w:ascii="Cambria Math" w:hAnsi="Cambria Math"/>
                    <w:color w:val="FF0000"/>
                  </w:rPr>
                  <m:t>2</m:t>
                </m:r>
              </m:sup>
            </m:sSup>
          </m:den>
        </m:f>
      </m:oMath>
    </w:p>
    <w:p w:rsidR="00C54ABE" w:rsidRDefault="00C54ABE"/>
    <w:p w:rsidR="007E16C0" w:rsidRDefault="007E16C0">
      <w:r>
        <w:t xml:space="preserve">2.  </w:t>
      </w:r>
      <w:r w:rsidRPr="007E16C0">
        <w:rPr>
          <w:position w:val="-6"/>
        </w:rPr>
        <w:object w:dxaOrig="340" w:dyaOrig="320">
          <v:shape id="_x0000_i1028" type="#_x0000_t75" style="width:17.25pt;height:15.75pt" o:ole="">
            <v:imagedata r:id="rId12" o:title=""/>
          </v:shape>
          <o:OLEObject Type="Embed" ProgID="Equation.DSMT4" ShapeID="_x0000_i1028" DrawAspect="Content" ObjectID="_1425877718" r:id="rId13"/>
        </w:object>
      </w:r>
      <w:r>
        <w:tab/>
      </w:r>
      <w:r>
        <w:tab/>
      </w:r>
      <w:r>
        <w:tab/>
      </w:r>
      <w:r>
        <w:tab/>
      </w:r>
      <w:r>
        <w:tab/>
        <w:t xml:space="preserve">5.  </w:t>
      </w:r>
      <w:r w:rsidRPr="007E16C0">
        <w:rPr>
          <w:position w:val="-10"/>
        </w:rPr>
        <w:object w:dxaOrig="460" w:dyaOrig="360">
          <v:shape id="_x0000_i1029" type="#_x0000_t75" style="width:23.25pt;height:18pt" o:ole="">
            <v:imagedata r:id="rId14" o:title=""/>
          </v:shape>
          <o:OLEObject Type="Embed" ProgID="Equation.DSMT4" ShapeID="_x0000_i1029" DrawAspect="Content" ObjectID="_1425877719" r:id="rId15"/>
        </w:object>
      </w:r>
      <w:r>
        <w:tab/>
      </w:r>
      <w:r>
        <w:tab/>
      </w:r>
      <w:r>
        <w:tab/>
      </w:r>
      <w:r>
        <w:tab/>
        <w:t xml:space="preserve">8.  </w:t>
      </w:r>
      <w:r w:rsidRPr="007E16C0">
        <w:rPr>
          <w:position w:val="-24"/>
        </w:rPr>
        <w:object w:dxaOrig="680" w:dyaOrig="660">
          <v:shape id="_x0000_i1030" type="#_x0000_t75" style="width:33.75pt;height:33pt" o:ole="">
            <v:imagedata r:id="rId16" o:title=""/>
          </v:shape>
          <o:OLEObject Type="Embed" ProgID="Equation.DSMT4" ShapeID="_x0000_i1030" DrawAspect="Content" ObjectID="_1425877720" r:id="rId17"/>
        </w:object>
      </w:r>
    </w:p>
    <w:p w:rsidR="007E16C0" w:rsidRDefault="007E16C0"/>
    <w:p w:rsidR="007E16C0" w:rsidRPr="00C54ABE" w:rsidRDefault="00C54ABE">
      <w:pPr>
        <w:rPr>
          <w:color w:val="FF0000"/>
        </w:rPr>
      </w:pPr>
      <w:r w:rsidRPr="00C54ABE">
        <w:rPr>
          <w:color w:val="FF0000"/>
        </w:rPr>
        <w:tab/>
      </w:r>
      <m:oMath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1</m:t>
            </m:r>
          </m:num>
          <m:den>
            <m:r>
              <w:rPr>
                <w:rFonts w:ascii="Cambria Math" w:hAnsi="Cambria Math"/>
                <w:color w:val="FF0000"/>
              </w:rPr>
              <m:t>27</m:t>
            </m:r>
          </m:den>
        </m:f>
      </m:oMath>
      <w:r w:rsidRPr="00C54ABE">
        <w:rPr>
          <w:color w:val="FF0000"/>
        </w:rPr>
        <w:tab/>
      </w:r>
      <w:r w:rsidRPr="00C54ABE">
        <w:rPr>
          <w:color w:val="FF0000"/>
        </w:rPr>
        <w:tab/>
      </w:r>
      <w:r w:rsidRPr="00C54ABE">
        <w:rPr>
          <w:color w:val="FF0000"/>
        </w:rPr>
        <w:tab/>
      </w:r>
      <w:r w:rsidRPr="00C54ABE">
        <w:rPr>
          <w:color w:val="FF0000"/>
        </w:rPr>
        <w:tab/>
      </w:r>
      <w:r w:rsidRPr="00C54ABE">
        <w:rPr>
          <w:color w:val="FF0000"/>
        </w:rPr>
        <w:tab/>
      </w:r>
      <m:oMath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</w:rPr>
                  <m:t>y</m:t>
                </m:r>
              </m:e>
              <m:sup>
                <m:r>
                  <w:rPr>
                    <w:rFonts w:ascii="Cambria Math" w:hAnsi="Cambria Math"/>
                    <w:color w:val="FF0000"/>
                  </w:rPr>
                  <m:t>3</m:t>
                </m:r>
              </m:sup>
            </m:sSup>
          </m:den>
        </m:f>
      </m:oMath>
      <w:r w:rsidRPr="00C54ABE">
        <w:rPr>
          <w:color w:val="FF0000"/>
        </w:rPr>
        <w:tab/>
      </w:r>
      <w:r w:rsidRPr="00C54ABE">
        <w:rPr>
          <w:color w:val="FF0000"/>
        </w:rPr>
        <w:tab/>
      </w:r>
      <w:r w:rsidRPr="00C54ABE">
        <w:rPr>
          <w:color w:val="FF0000"/>
        </w:rPr>
        <w:tab/>
      </w:r>
      <w:r w:rsidRPr="00C54ABE">
        <w:rPr>
          <w:color w:val="FF0000"/>
        </w:rPr>
        <w:tab/>
      </w:r>
      <w:r w:rsidRPr="00C54ABE">
        <w:rPr>
          <w:color w:val="FF0000"/>
        </w:rPr>
        <w:tab/>
      </w:r>
      <m:oMath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</w:rPr>
                  <m:t>d</m:t>
                </m:r>
              </m:e>
              <m:sup>
                <m:r>
                  <w:rPr>
                    <w:rFonts w:ascii="Cambria Math" w:hAnsi="Cambria Math"/>
                    <w:color w:val="FF0000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</w:rPr>
                  <m:t>a</m:t>
                </m:r>
              </m:e>
              <m:sup>
                <m:r>
                  <w:rPr>
                    <w:rFonts w:ascii="Cambria Math" w:hAnsi="Cambria Math"/>
                    <w:color w:val="FF0000"/>
                  </w:rPr>
                  <m:t>2</m:t>
                </m:r>
              </m:sup>
            </m:sSup>
            <m:r>
              <w:rPr>
                <w:rFonts w:ascii="Cambria Math" w:hAnsi="Cambria Math"/>
                <w:color w:val="FF0000"/>
              </w:rPr>
              <m:t>bc</m:t>
            </m:r>
          </m:den>
        </m:f>
      </m:oMath>
    </w:p>
    <w:p w:rsidR="00C54ABE" w:rsidRDefault="00C54ABE"/>
    <w:p w:rsidR="007E16C0" w:rsidRDefault="007E16C0">
      <w:r>
        <w:t xml:space="preserve">3.  </w:t>
      </w:r>
      <w:r w:rsidRPr="007E16C0">
        <w:rPr>
          <w:position w:val="-24"/>
        </w:rPr>
        <w:object w:dxaOrig="400" w:dyaOrig="620">
          <v:shape id="_x0000_i1031" type="#_x0000_t75" style="width:20.25pt;height:30.75pt" o:ole="">
            <v:imagedata r:id="rId18" o:title=""/>
          </v:shape>
          <o:OLEObject Type="Embed" ProgID="Equation.DSMT4" ShapeID="_x0000_i1031" DrawAspect="Content" ObjectID="_1425877721" r:id="rId19"/>
        </w:object>
      </w:r>
      <w:r>
        <w:tab/>
      </w:r>
      <w:r>
        <w:tab/>
      </w:r>
      <w:r>
        <w:tab/>
      </w:r>
      <w:r>
        <w:tab/>
      </w:r>
      <w:r>
        <w:tab/>
        <w:t xml:space="preserve">6.  </w:t>
      </w:r>
      <w:r w:rsidRPr="007E16C0">
        <w:rPr>
          <w:position w:val="-14"/>
        </w:rPr>
        <w:object w:dxaOrig="680" w:dyaOrig="440">
          <v:shape id="_x0000_i1032" type="#_x0000_t75" style="width:33.75pt;height:21.75pt" o:ole="">
            <v:imagedata r:id="rId20" o:title=""/>
          </v:shape>
          <o:OLEObject Type="Embed" ProgID="Equation.DSMT4" ShapeID="_x0000_i1032" DrawAspect="Content" ObjectID="_1425877722" r:id="rId21"/>
        </w:object>
      </w:r>
      <w:r>
        <w:tab/>
      </w:r>
      <w:r>
        <w:tab/>
      </w:r>
      <w:r>
        <w:tab/>
      </w:r>
      <w:r>
        <w:tab/>
        <w:t xml:space="preserve">9.  </w:t>
      </w:r>
      <w:r w:rsidRPr="007E16C0">
        <w:rPr>
          <w:position w:val="-24"/>
        </w:rPr>
        <w:object w:dxaOrig="580" w:dyaOrig="660">
          <v:shape id="_x0000_i1033" type="#_x0000_t75" style="width:29.25pt;height:33pt" o:ole="">
            <v:imagedata r:id="rId22" o:title=""/>
          </v:shape>
          <o:OLEObject Type="Embed" ProgID="Equation.DSMT4" ShapeID="_x0000_i1033" DrawAspect="Content" ObjectID="_1425877723" r:id="rId23"/>
        </w:object>
      </w:r>
    </w:p>
    <w:p w:rsidR="007E16C0" w:rsidRDefault="007E16C0"/>
    <w:p w:rsidR="007E16C0" w:rsidRDefault="007E16C0"/>
    <w:p w:rsidR="007E16C0" w:rsidRPr="00C54ABE" w:rsidRDefault="00C54ABE">
      <w:pPr>
        <w:rPr>
          <w:color w:val="FF0000"/>
        </w:rPr>
      </w:pPr>
      <w:r w:rsidRPr="00C54ABE">
        <w:rPr>
          <w:color w:val="FF0000"/>
        </w:rPr>
        <w:tab/>
        <w:t>64</w:t>
      </w:r>
      <w:r w:rsidRPr="00C54ABE">
        <w:rPr>
          <w:color w:val="FF0000"/>
        </w:rPr>
        <w:tab/>
      </w:r>
      <w:r w:rsidRPr="00C54ABE">
        <w:rPr>
          <w:color w:val="FF0000"/>
        </w:rPr>
        <w:tab/>
      </w:r>
      <w:r w:rsidRPr="00C54ABE">
        <w:rPr>
          <w:color w:val="FF0000"/>
        </w:rPr>
        <w:tab/>
      </w:r>
      <w:r w:rsidRPr="00C54ABE">
        <w:rPr>
          <w:color w:val="FF0000"/>
        </w:rPr>
        <w:tab/>
      </w:r>
      <w:r w:rsidRPr="00C54ABE">
        <w:rPr>
          <w:color w:val="FF0000"/>
        </w:rPr>
        <w:tab/>
      </w:r>
      <m:oMath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</w:rPr>
                  <m:t>a</m:t>
                </m:r>
              </m:e>
              <m:sup>
                <m:r>
                  <w:rPr>
                    <w:rFonts w:ascii="Cambria Math" w:hAnsi="Cambria Math"/>
                    <w:color w:val="FF0000"/>
                  </w:rPr>
                  <m:t>2</m:t>
                </m:r>
              </m:sup>
            </m:sSup>
          </m:den>
        </m:f>
      </m:oMath>
      <w:r w:rsidRPr="00C54ABE">
        <w:rPr>
          <w:color w:val="FF0000"/>
        </w:rPr>
        <w:tab/>
      </w:r>
      <w:r w:rsidRPr="00C54ABE">
        <w:rPr>
          <w:color w:val="FF0000"/>
        </w:rPr>
        <w:tab/>
      </w:r>
      <w:r w:rsidRPr="00C54ABE">
        <w:rPr>
          <w:color w:val="FF0000"/>
        </w:rPr>
        <w:tab/>
      </w:r>
      <w:r w:rsidRPr="00C54ABE">
        <w:rPr>
          <w:color w:val="FF0000"/>
        </w:rPr>
        <w:tab/>
      </w:r>
      <w:r w:rsidRPr="00C54ABE">
        <w:rPr>
          <w:color w:val="FF0000"/>
        </w:rPr>
        <w:tab/>
      </w:r>
      <m:oMath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</w:rPr>
                  <m:t>n</m:t>
                </m:r>
              </m:e>
              <m:sup>
                <m:r>
                  <w:rPr>
                    <w:rFonts w:ascii="Cambria Math" w:hAnsi="Cambria Math"/>
                    <w:color w:val="FF0000"/>
                  </w:rPr>
                  <m:t>8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</w:rPr>
                  <m:t>m</m:t>
                </m:r>
              </m:e>
              <m:sup>
                <m:r>
                  <w:rPr>
                    <w:rFonts w:ascii="Cambria Math" w:hAnsi="Cambria Math"/>
                    <w:color w:val="FF0000"/>
                  </w:rPr>
                  <m:t>4</m:t>
                </m:r>
              </m:sup>
            </m:sSup>
          </m:den>
        </m:f>
      </m:oMath>
    </w:p>
    <w:p w:rsidR="007E16C0" w:rsidRDefault="007E16C0"/>
    <w:p w:rsidR="00C54ABE" w:rsidRDefault="00C54ABE">
      <w:pPr>
        <w:rPr>
          <w:b/>
        </w:rPr>
      </w:pPr>
    </w:p>
    <w:p w:rsidR="007E16C0" w:rsidRPr="006B5BCE" w:rsidRDefault="007E16C0">
      <w:pPr>
        <w:rPr>
          <w:b/>
        </w:rPr>
      </w:pPr>
      <w:r w:rsidRPr="006B5BCE">
        <w:rPr>
          <w:b/>
        </w:rPr>
        <w:t xml:space="preserve">Evaluate each express for </w:t>
      </w:r>
      <w:r w:rsidRPr="006B5BCE">
        <w:rPr>
          <w:b/>
          <w:i/>
        </w:rPr>
        <w:t>m</w:t>
      </w:r>
      <w:r w:rsidRPr="006B5BCE">
        <w:rPr>
          <w:b/>
        </w:rPr>
        <w:t xml:space="preserve"> = 4, </w:t>
      </w:r>
      <w:r w:rsidRPr="006B5BCE">
        <w:rPr>
          <w:b/>
          <w:i/>
        </w:rPr>
        <w:t>n</w:t>
      </w:r>
      <w:r w:rsidRPr="006B5BCE">
        <w:rPr>
          <w:b/>
        </w:rPr>
        <w:t xml:space="preserve"> = 5, and </w:t>
      </w:r>
      <w:r w:rsidRPr="006B5BCE">
        <w:rPr>
          <w:b/>
          <w:i/>
        </w:rPr>
        <w:t>p</w:t>
      </w:r>
      <w:r w:rsidRPr="006B5BCE">
        <w:rPr>
          <w:b/>
        </w:rPr>
        <w:t xml:space="preserve"> = -2</w:t>
      </w:r>
    </w:p>
    <w:p w:rsidR="007E16C0" w:rsidRDefault="007E16C0"/>
    <w:p w:rsidR="007E16C0" w:rsidRDefault="007E16C0">
      <w:r>
        <w:t xml:space="preserve">10.  </w:t>
      </w:r>
      <w:r w:rsidRPr="007E16C0">
        <w:rPr>
          <w:position w:val="-6"/>
        </w:rPr>
        <w:object w:dxaOrig="320" w:dyaOrig="320">
          <v:shape id="_x0000_i1034" type="#_x0000_t75" style="width:15.75pt;height:15.75pt" o:ole="">
            <v:imagedata r:id="rId24" o:title=""/>
          </v:shape>
          <o:OLEObject Type="Embed" ProgID="Equation.DSMT4" ShapeID="_x0000_i1034" DrawAspect="Content" ObjectID="_1425877724" r:id="rId25"/>
        </w:object>
      </w:r>
      <w:r>
        <w:tab/>
      </w:r>
      <w:r>
        <w:tab/>
      </w:r>
      <w:r>
        <w:tab/>
      </w:r>
      <w:r>
        <w:tab/>
      </w:r>
      <w:r>
        <w:tab/>
        <w:t xml:space="preserve">12.  </w:t>
      </w:r>
      <w:r w:rsidRPr="007E16C0">
        <w:rPr>
          <w:position w:val="-6"/>
        </w:rPr>
        <w:object w:dxaOrig="480" w:dyaOrig="320">
          <v:shape id="_x0000_i1035" type="#_x0000_t75" style="width:24pt;height:15.75pt" o:ole="">
            <v:imagedata r:id="rId26" o:title=""/>
          </v:shape>
          <o:OLEObject Type="Embed" ProgID="Equation.DSMT4" ShapeID="_x0000_i1035" DrawAspect="Content" ObjectID="_1425877725" r:id="rId27"/>
        </w:object>
      </w:r>
    </w:p>
    <w:p w:rsidR="00C54ABE" w:rsidRDefault="00C54ABE"/>
    <w:p w:rsidR="007E16C0" w:rsidRPr="00C54ABE" w:rsidRDefault="00C54ABE">
      <w:pPr>
        <w:rPr>
          <w:color w:val="FF0000"/>
        </w:rPr>
      </w:pPr>
      <w:r w:rsidRPr="00C54ABE">
        <w:rPr>
          <w:color w:val="FF0000"/>
        </w:rPr>
        <w:tab/>
        <w:t>625</w:t>
      </w:r>
      <w:r w:rsidRPr="00C54ABE">
        <w:rPr>
          <w:color w:val="FF0000"/>
        </w:rPr>
        <w:tab/>
      </w:r>
      <w:r w:rsidRPr="00C54ABE">
        <w:rPr>
          <w:color w:val="FF0000"/>
        </w:rPr>
        <w:tab/>
      </w:r>
      <w:r w:rsidRPr="00C54ABE">
        <w:rPr>
          <w:color w:val="FF0000"/>
        </w:rPr>
        <w:tab/>
      </w:r>
      <w:r w:rsidRPr="00C54ABE">
        <w:rPr>
          <w:color w:val="FF0000"/>
        </w:rPr>
        <w:tab/>
      </w:r>
      <w:r w:rsidRPr="00C54ABE">
        <w:rPr>
          <w:color w:val="FF0000"/>
        </w:rPr>
        <w:tab/>
      </w:r>
      <w:r w:rsidRPr="00C54ABE">
        <w:rPr>
          <w:color w:val="FF0000"/>
        </w:rPr>
        <w:tab/>
      </w:r>
      <w:r w:rsidRPr="00C54ABE">
        <w:rPr>
          <w:color w:val="FF0000"/>
        </w:rPr>
        <w:tab/>
      </w:r>
      <m:oMath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4</m:t>
            </m:r>
          </m:num>
          <m:den>
            <m:r>
              <w:rPr>
                <w:rFonts w:ascii="Cambria Math" w:hAnsi="Cambria Math"/>
                <w:color w:val="FF0000"/>
              </w:rPr>
              <m:t>25</m:t>
            </m:r>
          </m:den>
        </m:f>
      </m:oMath>
    </w:p>
    <w:p w:rsidR="007E16C0" w:rsidRPr="00C54ABE" w:rsidRDefault="007E16C0">
      <w:pPr>
        <w:rPr>
          <w:color w:val="FF0000"/>
        </w:rPr>
      </w:pPr>
    </w:p>
    <w:p w:rsidR="007E16C0" w:rsidRDefault="007E16C0">
      <w:r>
        <w:t xml:space="preserve">11.   </w:t>
      </w:r>
      <w:r w:rsidRPr="007E16C0">
        <w:rPr>
          <w:position w:val="-10"/>
        </w:rPr>
        <w:object w:dxaOrig="400" w:dyaOrig="360">
          <v:shape id="_x0000_i1036" type="#_x0000_t75" style="width:20.25pt;height:18pt" o:ole="">
            <v:imagedata r:id="rId28" o:title=""/>
          </v:shape>
          <o:OLEObject Type="Embed" ProgID="Equation.DSMT4" ShapeID="_x0000_i1036" DrawAspect="Content" ObjectID="_1425877726" r:id="rId29"/>
        </w:object>
      </w:r>
      <w:r>
        <w:tab/>
      </w:r>
      <w:r>
        <w:tab/>
      </w:r>
      <w:r>
        <w:tab/>
      </w:r>
      <w:r>
        <w:tab/>
      </w:r>
      <w:r>
        <w:tab/>
        <w:t xml:space="preserve">13.  </w:t>
      </w:r>
      <w:r w:rsidRPr="007E16C0">
        <w:rPr>
          <w:position w:val="-14"/>
        </w:rPr>
        <w:object w:dxaOrig="660" w:dyaOrig="440">
          <v:shape id="_x0000_i1037" type="#_x0000_t75" style="width:33pt;height:21.75pt" o:ole="">
            <v:imagedata r:id="rId30" o:title=""/>
          </v:shape>
          <o:OLEObject Type="Embed" ProgID="Equation.DSMT4" ShapeID="_x0000_i1037" DrawAspect="Content" ObjectID="_1425877727" r:id="rId31"/>
        </w:object>
      </w:r>
    </w:p>
    <w:p w:rsidR="006B5BCE" w:rsidRDefault="006B5BCE"/>
    <w:p w:rsidR="006B5BCE" w:rsidRPr="00C54ABE" w:rsidRDefault="00C54ABE">
      <w:pPr>
        <w:rPr>
          <w:color w:val="FF0000"/>
        </w:rPr>
      </w:pPr>
      <w:r w:rsidRPr="00C54ABE">
        <w:rPr>
          <w:color w:val="FF0000"/>
        </w:rPr>
        <w:tab/>
      </w:r>
      <m:oMath>
        <m:r>
          <w:rPr>
            <w:rFonts w:ascii="Cambria Math" w:hAnsi="Cambria Math"/>
            <w:color w:val="FF0000"/>
          </w:rPr>
          <m:t>-</m:t>
        </m:r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1</m:t>
            </m:r>
          </m:num>
          <m:den>
            <m:r>
              <w:rPr>
                <w:rFonts w:ascii="Cambria Math" w:hAnsi="Cambria Math"/>
                <w:color w:val="FF0000"/>
              </w:rPr>
              <m:t>32</m:t>
            </m:r>
          </m:den>
        </m:f>
      </m:oMath>
      <w:r w:rsidRPr="00C54ABE">
        <w:rPr>
          <w:color w:val="FF0000"/>
        </w:rPr>
        <w:tab/>
      </w:r>
      <w:r w:rsidRPr="00C54ABE">
        <w:rPr>
          <w:color w:val="FF0000"/>
        </w:rPr>
        <w:tab/>
      </w:r>
      <w:r w:rsidRPr="00C54ABE">
        <w:rPr>
          <w:color w:val="FF0000"/>
        </w:rPr>
        <w:tab/>
      </w:r>
      <w:r w:rsidRPr="00C54ABE">
        <w:rPr>
          <w:color w:val="FF0000"/>
        </w:rPr>
        <w:tab/>
      </w:r>
      <w:r w:rsidRPr="00C54ABE">
        <w:rPr>
          <w:color w:val="FF0000"/>
        </w:rPr>
        <w:tab/>
      </w:r>
      <w:r w:rsidRPr="00C54ABE">
        <w:rPr>
          <w:color w:val="FF0000"/>
        </w:rPr>
        <w:tab/>
      </w:r>
      <w:r w:rsidRPr="00C54ABE">
        <w:rPr>
          <w:color w:val="FF0000"/>
        </w:rPr>
        <w:tab/>
      </w:r>
      <m:oMath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1</m:t>
            </m:r>
          </m:num>
          <m:den>
            <m:r>
              <w:rPr>
                <w:rFonts w:ascii="Cambria Math" w:hAnsi="Cambria Math"/>
                <w:color w:val="FF0000"/>
              </w:rPr>
              <m:t>400</m:t>
            </m:r>
          </m:den>
        </m:f>
      </m:oMath>
    </w:p>
    <w:p w:rsidR="006B5BCE" w:rsidRPr="00C54ABE" w:rsidRDefault="006B5BCE">
      <w:pPr>
        <w:rPr>
          <w:color w:val="FF0000"/>
        </w:rPr>
      </w:pPr>
    </w:p>
    <w:p w:rsidR="005C7A28" w:rsidRDefault="005C7A28"/>
    <w:p w:rsidR="005C7A28" w:rsidRPr="005C7A28" w:rsidRDefault="005C7A28">
      <w:pPr>
        <w:rPr>
          <w:b/>
        </w:rPr>
      </w:pPr>
      <w:r w:rsidRPr="005C7A28">
        <w:rPr>
          <w:b/>
        </w:rPr>
        <w:t>Simplify each expression.</w:t>
      </w:r>
    </w:p>
    <w:p w:rsidR="005C7A28" w:rsidRDefault="005C7A28"/>
    <w:p w:rsidR="00C54ABE" w:rsidRDefault="00C54ABE">
      <w:pPr>
        <w:sectPr w:rsidR="00C54ABE"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</w:p>
    <w:p w:rsidR="004D15DB" w:rsidRPr="00C54ABE" w:rsidRDefault="00E24AE5">
      <w:pPr>
        <w:rPr>
          <w:color w:val="FF0000"/>
        </w:rPr>
      </w:pPr>
      <w:r>
        <w:lastRenderedPageBreak/>
        <w:t>14</w:t>
      </w:r>
      <w:r w:rsidR="005C7A28">
        <w:t xml:space="preserve">.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7</m:t>
                </m:r>
              </m:sup>
            </m:sSup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10</m:t>
                </m:r>
              </m:sup>
            </m:sSup>
          </m:e>
        </m:d>
      </m:oMath>
      <w:r w:rsidR="005C7A28">
        <w:tab/>
      </w:r>
      <w:r w:rsidR="005C7A28">
        <w:tab/>
      </w:r>
      <w:r w:rsidR="005C7A28">
        <w:tab/>
      </w:r>
      <m:oMath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b</m:t>
            </m:r>
          </m:e>
          <m:sup>
            <m:r>
              <w:rPr>
                <w:rFonts w:ascii="Cambria Math" w:hAnsi="Cambria Math"/>
                <w:color w:val="FF0000"/>
              </w:rPr>
              <m:t>17</m:t>
            </m:r>
          </m:sup>
        </m:sSup>
      </m:oMath>
      <w:r w:rsidR="00C54ABE" w:rsidRPr="00C54ABE">
        <w:rPr>
          <w:color w:val="FF0000"/>
        </w:rPr>
        <w:tab/>
      </w:r>
      <w:r w:rsidR="00C54ABE" w:rsidRPr="00C54ABE">
        <w:rPr>
          <w:color w:val="FF0000"/>
        </w:rPr>
        <w:tab/>
      </w:r>
      <w:r w:rsidR="00C54ABE" w:rsidRPr="00C54ABE">
        <w:rPr>
          <w:color w:val="FF0000"/>
        </w:rPr>
        <w:tab/>
      </w:r>
      <w:r w:rsidR="00C54ABE" w:rsidRPr="00C54ABE">
        <w:rPr>
          <w:color w:val="FF0000"/>
        </w:rPr>
        <w:tab/>
      </w:r>
      <w:r w:rsidR="00C54ABE" w:rsidRPr="00C54ABE">
        <w:rPr>
          <w:color w:val="FF0000"/>
        </w:rPr>
        <w:tab/>
      </w:r>
    </w:p>
    <w:p w:rsidR="00E24AE5" w:rsidRDefault="00E24AE5"/>
    <w:p w:rsidR="00074448" w:rsidRDefault="00074448"/>
    <w:p w:rsidR="004D15DB" w:rsidRDefault="00E24AE5">
      <w:r>
        <w:t>15</w:t>
      </w:r>
      <w:r w:rsidR="005C7A28">
        <w:t xml:space="preserve">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5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ab</m:t>
        </m:r>
      </m:oMath>
      <w:r w:rsidR="005C7A28">
        <w:tab/>
      </w:r>
      <w:r w:rsidR="005C7A28">
        <w:tab/>
      </w:r>
      <w:r w:rsidR="005C7A28" w:rsidRPr="00074448">
        <w:rPr>
          <w:color w:val="FF0000"/>
        </w:rPr>
        <w:tab/>
      </w:r>
      <m:oMath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a</m:t>
            </m:r>
          </m:e>
          <m:sup>
            <m:r>
              <w:rPr>
                <w:rFonts w:ascii="Cambria Math" w:hAnsi="Cambria Math"/>
                <w:color w:val="FF0000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b</m:t>
            </m:r>
          </m:e>
          <m:sup>
            <m:r>
              <w:rPr>
                <w:rFonts w:ascii="Cambria Math" w:hAnsi="Cambria Math"/>
                <w:color w:val="FF0000"/>
              </w:rPr>
              <m:t>4</m:t>
            </m:r>
          </m:sup>
        </m:sSup>
      </m:oMath>
    </w:p>
    <w:p w:rsidR="00074448" w:rsidRDefault="00074448"/>
    <w:p w:rsidR="00E24AE5" w:rsidRDefault="00E24AE5">
      <w:pPr>
        <w:sectPr w:rsidR="00E24AE5" w:rsidSect="00C54ABE">
          <w:type w:val="continuous"/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  <w:r>
        <w:lastRenderedPageBreak/>
        <w:t>16</w:t>
      </w:r>
      <w:r w:rsidR="005C7A28">
        <w:t>.</w:t>
      </w:r>
      <w:r w:rsidR="00074448">
        <w:t xml:space="preserve">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d>
      </m:oMath>
      <w:r w:rsidR="005C7A28">
        <w:tab/>
      </w:r>
      <w:r w:rsidR="00074448">
        <w:tab/>
      </w:r>
      <w:r w:rsidR="00074448" w:rsidRPr="00074448">
        <w:rPr>
          <w:color w:val="FF0000"/>
        </w:rPr>
        <w:tab/>
      </w:r>
      <m:oMath>
        <m:r>
          <w:rPr>
            <w:rFonts w:ascii="Cambria Math" w:hAnsi="Cambria Math"/>
            <w:color w:val="FF0000"/>
          </w:rPr>
          <m:t>20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x</m:t>
            </m:r>
          </m:e>
          <m:sup>
            <m:r>
              <w:rPr>
                <w:rFonts w:ascii="Cambria Math" w:hAnsi="Cambria Math"/>
                <w:color w:val="FF0000"/>
              </w:rPr>
              <m:t>5</m:t>
            </m:r>
          </m:sup>
        </m:sSup>
      </m:oMath>
      <w:r w:rsidR="005C7A28" w:rsidRPr="00074448">
        <w:rPr>
          <w:color w:val="FF0000"/>
        </w:rPr>
        <w:tab/>
      </w:r>
      <w:r w:rsidR="005C7A28" w:rsidRPr="00074448">
        <w:rPr>
          <w:color w:val="FF0000"/>
        </w:rPr>
        <w:tab/>
      </w:r>
      <w:r w:rsidR="005C7A28">
        <w:tab/>
      </w:r>
    </w:p>
    <w:p w:rsidR="00C54ABE" w:rsidRDefault="00C54ABE" w:rsidP="00707260"/>
    <w:p w:rsidR="00C54ABE" w:rsidRDefault="00C54ABE" w:rsidP="00707260"/>
    <w:p w:rsidR="00C54ABE" w:rsidRDefault="00C54ABE" w:rsidP="00707260"/>
    <w:p w:rsidR="00C54ABE" w:rsidRDefault="00C54ABE" w:rsidP="00C54ABE">
      <w:r>
        <w:t xml:space="preserve">17.  </w:t>
      </w:r>
      <w:r w:rsidRPr="005C7A28">
        <w:rPr>
          <w:position w:val="-16"/>
        </w:rPr>
        <w:object w:dxaOrig="2280" w:dyaOrig="440">
          <v:shape id="_x0000_i1067" type="#_x0000_t75" style="width:114pt;height:21.75pt" o:ole="">
            <v:imagedata r:id="rId32" o:title=""/>
          </v:shape>
          <o:OLEObject Type="Embed" ProgID="Equation.DSMT4" ShapeID="_x0000_i1067" DrawAspect="Content" ObjectID="_1425877728" r:id="rId33"/>
        </w:object>
      </w:r>
      <w:r w:rsidR="00074448" w:rsidRPr="00C54ABE">
        <w:rPr>
          <w:color w:val="FF0000"/>
        </w:rPr>
        <w:tab/>
      </w:r>
      <w:r w:rsidR="00074448" w:rsidRPr="00C54ABE">
        <w:rPr>
          <w:color w:val="FF0000"/>
        </w:rPr>
        <w:tab/>
      </w:r>
      <m:oMath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24</m:t>
            </m:r>
            <m:sSup>
              <m:sSup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</w:rPr>
                  <m:t>z</m:t>
                </m:r>
              </m:e>
              <m:sup>
                <m:r>
                  <w:rPr>
                    <w:rFonts w:ascii="Cambria Math" w:hAnsi="Cambria Math"/>
                    <w:color w:val="FF0000"/>
                  </w:rPr>
                  <m:t>6</m:t>
                </m:r>
              </m:sup>
            </m:sSup>
          </m:num>
          <m:den>
            <m:r>
              <w:rPr>
                <w:rFonts w:ascii="Cambria Math" w:hAnsi="Cambria Math"/>
                <w:color w:val="FF0000"/>
              </w:rPr>
              <m:t>y</m:t>
            </m:r>
          </m:den>
        </m:f>
      </m:oMath>
    </w:p>
    <w:p w:rsidR="00C54ABE" w:rsidRDefault="00C54ABE" w:rsidP="00C54ABE"/>
    <w:p w:rsidR="00C54ABE" w:rsidRDefault="00C54ABE" w:rsidP="00707260"/>
    <w:p w:rsidR="00074448" w:rsidRDefault="00074448" w:rsidP="00707260"/>
    <w:p w:rsidR="00074448" w:rsidRDefault="00074448" w:rsidP="00707260">
      <w:r>
        <w:t xml:space="preserve">18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6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7</m:t>
            </m:r>
          </m:sup>
        </m:sSup>
      </m:oMath>
      <w:r>
        <w:tab/>
      </w:r>
      <w:r>
        <w:tab/>
      </w:r>
      <w:r>
        <w:tab/>
      </w:r>
      <w:r w:rsidRPr="00074448">
        <w:rPr>
          <w:color w:val="FF0000"/>
        </w:rPr>
        <w:tab/>
      </w:r>
      <m:oMath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x</m:t>
            </m:r>
          </m:e>
          <m:sup>
            <m:r>
              <w:rPr>
                <w:rFonts w:ascii="Cambria Math" w:hAnsi="Cambria Math"/>
                <w:color w:val="FF0000"/>
              </w:rPr>
              <m:t>42</m:t>
            </m:r>
          </m:sup>
        </m:sSup>
      </m:oMath>
    </w:p>
    <w:p w:rsidR="00074448" w:rsidRDefault="00074448" w:rsidP="00707260"/>
    <w:p w:rsidR="00074448" w:rsidRDefault="00074448" w:rsidP="00707260"/>
    <w:p w:rsidR="00074448" w:rsidRDefault="00074448" w:rsidP="00707260"/>
    <w:p w:rsidR="00074448" w:rsidRDefault="00074448" w:rsidP="00074448">
      <w:r>
        <w:t>19.</w:t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3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>
        <w:tab/>
      </w:r>
      <w:r>
        <w:tab/>
      </w:r>
      <w:r>
        <w:tab/>
      </w:r>
      <w:r w:rsidRPr="00074448">
        <w:rPr>
          <w:color w:val="FF0000"/>
        </w:rPr>
        <w:tab/>
      </w:r>
      <m:oMath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1</m:t>
            </m:r>
          </m:num>
          <m:den>
            <m:r>
              <w:rPr>
                <w:rFonts w:ascii="Cambria Math" w:hAnsi="Cambria Math"/>
                <w:color w:val="FF0000"/>
              </w:rPr>
              <m:t>4096</m:t>
            </m:r>
          </m:den>
        </m:f>
      </m:oMath>
    </w:p>
    <w:p w:rsidR="00074448" w:rsidRDefault="00074448" w:rsidP="00074448"/>
    <w:p w:rsidR="00074448" w:rsidRDefault="00074448" w:rsidP="00074448"/>
    <w:p w:rsidR="00074448" w:rsidRDefault="00074448" w:rsidP="00707260"/>
    <w:p w:rsidR="00707260" w:rsidRDefault="00707260" w:rsidP="00707260">
      <w:r>
        <w:t>20</w:t>
      </w:r>
      <w:r w:rsidRPr="00E24AE5">
        <w:rPr>
          <w:b/>
        </w:rPr>
        <w:t xml:space="preserve">.  </w:t>
      </w:r>
      <m:oMath>
        <m:r>
          <w:rPr>
            <w:rFonts w:ascii="Cambria Math" w:hAnsi="Cambria Math"/>
          </w:rPr>
          <w:tab/>
        </m:r>
      </m:oMath>
      <w:r w:rsidR="00181B8E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2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7</m:t>
            </m:r>
          </m:sup>
        </m:sSup>
      </m:oMath>
      <w:r w:rsidR="00181B8E">
        <w:tab/>
      </w:r>
      <w:r w:rsidR="00181B8E">
        <w:tab/>
      </w:r>
      <w:r w:rsidR="00181B8E" w:rsidRPr="00181B8E">
        <w:rPr>
          <w:color w:val="FF0000"/>
        </w:rPr>
        <w:tab/>
      </w:r>
      <m:oMath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</w:rPr>
                  <m:t>n</m:t>
                </m:r>
              </m:e>
              <m:sup>
                <m:r>
                  <w:rPr>
                    <w:rFonts w:ascii="Cambria Math" w:hAnsi="Cambria Math"/>
                    <w:color w:val="FF0000"/>
                  </w:rPr>
                  <m:t>8</m:t>
                </m:r>
              </m:sup>
            </m:sSup>
          </m:den>
        </m:f>
      </m:oMath>
    </w:p>
    <w:p w:rsidR="00707260" w:rsidRDefault="00707260"/>
    <w:p w:rsidR="00707260" w:rsidRDefault="00707260"/>
    <w:p w:rsidR="00707260" w:rsidRDefault="00707260"/>
    <w:p w:rsidR="002612BF" w:rsidRDefault="002612BF"/>
    <w:p w:rsidR="00707260" w:rsidRDefault="00E24AE5">
      <w:r>
        <w:t>21</w:t>
      </w:r>
      <w:r w:rsidR="005C7A28">
        <w:t>.</w:t>
      </w:r>
      <w:r w:rsidR="00074448">
        <w:tab/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5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v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t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v</m:t>
                </m:r>
              </m:e>
              <m:sup>
                <m:r>
                  <w:rPr>
                    <w:rFonts w:ascii="Cambria Math" w:hAnsi="Cambria Math"/>
                  </w:rPr>
                  <m:t>-2</m:t>
                </m:r>
              </m:sup>
            </m:sSup>
          </m:e>
        </m:d>
      </m:oMath>
      <w:r w:rsidR="00074448">
        <w:tab/>
      </w:r>
      <w:r w:rsidR="00074448" w:rsidRPr="00181B8E">
        <w:rPr>
          <w:color w:val="FF0000"/>
        </w:rPr>
        <w:tab/>
      </w:r>
      <m:oMath>
        <m:r>
          <w:rPr>
            <w:rFonts w:ascii="Cambria Math" w:hAnsi="Cambria Math"/>
            <w:color w:val="FF0000"/>
          </w:rPr>
          <m:t>-15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t</m:t>
            </m:r>
          </m:e>
          <m:sup>
            <m:r>
              <w:rPr>
                <w:rFonts w:ascii="Cambria Math" w:hAnsi="Cambria Math"/>
                <w:color w:val="FF0000"/>
              </w:rPr>
              <m:t>5</m:t>
            </m:r>
          </m:sup>
        </m:sSup>
      </m:oMath>
    </w:p>
    <w:p w:rsidR="00707260" w:rsidRDefault="00707260"/>
    <w:p w:rsidR="00037EA6" w:rsidRDefault="00037EA6"/>
    <w:p w:rsidR="00707260" w:rsidRDefault="00707260"/>
    <w:p w:rsidR="002612BF" w:rsidRDefault="002612BF"/>
    <w:p w:rsidR="00E24AE5" w:rsidRDefault="00E24AE5">
      <w:r>
        <w:t>22.</w:t>
      </w:r>
      <w:r w:rsidR="00074448"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-6</m:t>
                </m:r>
              </m:sup>
            </m:sSup>
            <m:r>
              <w:rPr>
                <w:rFonts w:ascii="Cambria Math" w:hAnsi="Cambria Math"/>
              </w:rPr>
              <m:t>z</m:t>
            </m:r>
          </m:den>
        </m:f>
      </m:oMath>
      <w:r w:rsidR="00074448">
        <w:tab/>
      </w:r>
      <w:r w:rsidR="00074448">
        <w:tab/>
      </w:r>
      <w:r w:rsidR="00074448">
        <w:tab/>
      </w:r>
      <w:r w:rsidR="00074448" w:rsidRPr="00181B8E">
        <w:rPr>
          <w:color w:val="FF0000"/>
        </w:rPr>
        <w:tab/>
      </w:r>
      <m:oMath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FF0000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</w:rPr>
                  <m:t>y</m:t>
                </m:r>
              </m:e>
              <m:sup>
                <m:r>
                  <w:rPr>
                    <w:rFonts w:ascii="Cambria Math" w:hAnsi="Cambria Math"/>
                    <w:color w:val="FF0000"/>
                  </w:rPr>
                  <m:t>6</m:t>
                </m:r>
              </m:sup>
            </m:sSup>
          </m:num>
          <m:den>
            <m:r>
              <w:rPr>
                <w:rFonts w:ascii="Cambria Math" w:hAnsi="Cambria Math"/>
                <w:color w:val="FF0000"/>
              </w:rPr>
              <m:t>z</m:t>
            </m:r>
          </m:den>
        </m:f>
      </m:oMath>
    </w:p>
    <w:p w:rsidR="00707260" w:rsidRDefault="00707260" w:rsidP="00707260"/>
    <w:p w:rsidR="00707260" w:rsidRDefault="00707260" w:rsidP="00707260"/>
    <w:p w:rsidR="00707260" w:rsidRDefault="00707260" w:rsidP="00707260"/>
    <w:p w:rsidR="00707260" w:rsidRDefault="00E24AE5" w:rsidP="00707260">
      <w:r>
        <w:t>23.</w:t>
      </w:r>
      <w:r w:rsidR="00181B8E"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c</m:t>
                </m:r>
              </m:e>
              <m:sup>
                <m:r>
                  <w:rPr>
                    <w:rFonts w:ascii="Cambria Math" w:hAnsi="Cambria Math"/>
                  </w:rPr>
                  <m:t>15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c</m:t>
                </m:r>
              </m:e>
              <m:sup>
                <m:r>
                  <w:rPr>
                    <w:rFonts w:ascii="Cambria Math" w:hAnsi="Cambria Math"/>
                  </w:rPr>
                  <m:t>9</m:t>
                </m:r>
              </m:sup>
            </m:sSup>
          </m:den>
        </m:f>
      </m:oMath>
      <w:r w:rsidR="00181B8E">
        <w:tab/>
      </w:r>
      <w:r w:rsidR="00181B8E">
        <w:tab/>
      </w:r>
      <w:r w:rsidR="00181B8E">
        <w:tab/>
      </w:r>
      <w:r w:rsidR="00181B8E" w:rsidRPr="00181B8E">
        <w:rPr>
          <w:color w:val="FF0000"/>
        </w:rPr>
        <w:tab/>
      </w:r>
      <m:oMath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c</m:t>
            </m:r>
          </m:e>
          <m:sup>
            <m:r>
              <w:rPr>
                <w:rFonts w:ascii="Cambria Math" w:hAnsi="Cambria Math"/>
                <w:color w:val="FF0000"/>
              </w:rPr>
              <m:t>6</m:t>
            </m:r>
          </m:sup>
        </m:sSup>
      </m:oMath>
    </w:p>
    <w:p w:rsidR="00707260" w:rsidRDefault="00707260" w:rsidP="00707260"/>
    <w:p w:rsidR="00707260" w:rsidRDefault="00707260" w:rsidP="00707260"/>
    <w:p w:rsidR="003A5FAA" w:rsidRDefault="003A5FAA" w:rsidP="00707260"/>
    <w:p w:rsidR="00707260" w:rsidRDefault="00707260" w:rsidP="00707260">
      <w:pPr>
        <w:rPr>
          <w:b/>
        </w:rPr>
      </w:pPr>
      <w:r w:rsidRPr="00E24AE5">
        <w:t>24.</w:t>
      </w:r>
      <w:r w:rsidR="009C0805">
        <w:rPr>
          <w:b/>
        </w:rPr>
        <w:tab/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sup>
        </m:sSup>
      </m:oMath>
      <w:r w:rsidR="009C0805">
        <w:rPr>
          <w:b/>
        </w:rPr>
        <w:tab/>
      </w:r>
      <w:r w:rsidR="009C0805">
        <w:rPr>
          <w:b/>
        </w:rPr>
        <w:tab/>
      </w:r>
      <w:r w:rsidR="009C0805">
        <w:rPr>
          <w:b/>
        </w:rPr>
        <w:tab/>
      </w:r>
      <w:r w:rsidR="009C0805" w:rsidRPr="0010277F">
        <w:rPr>
          <w:b/>
          <w:color w:val="FF0000"/>
        </w:rPr>
        <w:tab/>
      </w:r>
      <m:oMath>
        <m:f>
          <m:fPr>
            <m:ctrlPr>
              <w:rPr>
                <w:rFonts w:ascii="Cambria Math" w:hAnsi="Cambria Math"/>
                <w:b/>
                <w:i/>
                <w:color w:val="FF0000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/>
                    <w:i/>
                    <w:color w:val="FF0000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color w:val="FF0000"/>
                  </w:rPr>
                  <m:t>a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color w:val="FF0000"/>
                  </w:rPr>
                  <m:t>1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b/>
                    <w:i/>
                    <w:color w:val="FF0000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color w:val="FF0000"/>
                  </w:rPr>
                  <m:t>b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color w:val="FF0000"/>
                  </w:rPr>
                  <m:t>6</m:t>
                </m:r>
              </m:sup>
            </m:sSup>
          </m:den>
        </m:f>
      </m:oMath>
    </w:p>
    <w:p w:rsidR="00707260" w:rsidRDefault="00707260" w:rsidP="00707260">
      <w:pPr>
        <w:rPr>
          <w:b/>
        </w:rPr>
      </w:pPr>
    </w:p>
    <w:p w:rsidR="00707260" w:rsidRDefault="00707260" w:rsidP="00707260">
      <w:pPr>
        <w:rPr>
          <w:b/>
        </w:rPr>
      </w:pPr>
    </w:p>
    <w:p w:rsidR="00037EA6" w:rsidRDefault="00037EA6" w:rsidP="00707260">
      <w:pPr>
        <w:rPr>
          <w:b/>
        </w:rPr>
      </w:pPr>
    </w:p>
    <w:p w:rsidR="00707260" w:rsidRDefault="00707260">
      <w:pPr>
        <w:rPr>
          <w:b/>
        </w:rPr>
      </w:pPr>
    </w:p>
    <w:p w:rsidR="00707260" w:rsidRDefault="00E24AE5">
      <w:r w:rsidRPr="00E24AE5">
        <w:t>25.</w:t>
      </w:r>
      <w:r w:rsidR="009C0805">
        <w:rPr>
          <w:b/>
        </w:rPr>
        <w:tab/>
      </w: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7</m:t>
                </m:r>
              </m:sup>
            </m:sSup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y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9</m:t>
                </m:r>
              </m:sup>
            </m:sSup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z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p>
            </m:sSup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y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7</m:t>
                </m:r>
              </m:sup>
            </m:sSup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z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8</m:t>
                </m:r>
              </m:sup>
            </m:sSup>
          </m:den>
        </m:f>
      </m:oMath>
      <w:r w:rsidR="00F6423F">
        <w:rPr>
          <w:b/>
        </w:rPr>
        <w:tab/>
      </w:r>
      <w:r w:rsidR="00F6423F">
        <w:rPr>
          <w:b/>
        </w:rPr>
        <w:tab/>
      </w:r>
      <w:r w:rsidR="00F6423F">
        <w:rPr>
          <w:b/>
        </w:rPr>
        <w:tab/>
      </w:r>
      <w:r w:rsidR="00F6423F" w:rsidRPr="0010277F">
        <w:rPr>
          <w:b/>
          <w:color w:val="FF0000"/>
        </w:rPr>
        <w:tab/>
      </w:r>
      <m:oMath>
        <m:f>
          <m:fPr>
            <m:ctrlPr>
              <w:rPr>
                <w:rFonts w:ascii="Cambria Math" w:hAnsi="Cambria Math"/>
                <w:b/>
                <w:i/>
                <w:color w:val="FF0000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/>
                    <w:i/>
                    <w:color w:val="FF0000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color w:val="FF0000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color w:val="FF0000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hAnsi="Cambria Math"/>
                    <w:b/>
                    <w:i/>
                    <w:color w:val="FF0000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color w:val="FF0000"/>
                  </w:rPr>
                  <m:t>y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color w:val="FF0000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b/>
                    <w:i/>
                    <w:color w:val="FF0000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color w:val="FF0000"/>
                  </w:rPr>
                  <m:t>z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color w:val="FF0000"/>
                  </w:rPr>
                  <m:t>5</m:t>
                </m:r>
              </m:sup>
            </m:sSup>
          </m:den>
        </m:f>
      </m:oMath>
    </w:p>
    <w:p w:rsidR="00707260" w:rsidRDefault="00707260"/>
    <w:p w:rsidR="003A5FAA" w:rsidRDefault="003A5FAA"/>
    <w:p w:rsidR="005C7A28" w:rsidRDefault="00E24AE5">
      <w:r>
        <w:lastRenderedPageBreak/>
        <w:t>26.</w:t>
      </w:r>
      <w:r w:rsidR="00F6423F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3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9</m:t>
            </m:r>
          </m:sup>
        </m:sSup>
      </m:oMath>
      <w:r w:rsidR="00F6423F">
        <w:tab/>
      </w:r>
      <w:r w:rsidR="00F6423F">
        <w:tab/>
      </w:r>
      <w:r w:rsidR="00F6423F" w:rsidRPr="0010277F">
        <w:rPr>
          <w:color w:val="FF0000"/>
        </w:rPr>
        <w:tab/>
      </w:r>
      <m:oMath>
        <m:r>
          <w:rPr>
            <w:rFonts w:ascii="Cambria Math" w:hAnsi="Cambria Math"/>
            <w:color w:val="FF0000"/>
          </w:rPr>
          <m:t>1</m:t>
        </m:r>
      </m:oMath>
    </w:p>
    <w:p w:rsidR="00E24AE5" w:rsidRDefault="00E24AE5"/>
    <w:p w:rsidR="00037EA6" w:rsidRDefault="00037EA6"/>
    <w:p w:rsidR="00E24AE5" w:rsidRDefault="00E24AE5"/>
    <w:p w:rsidR="00E24AE5" w:rsidRDefault="00E24AE5">
      <w:r>
        <w:t xml:space="preserve">27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-5</m:t>
            </m:r>
          </m:sup>
        </m:sSup>
        <m:r>
          <w:rPr>
            <w:rFonts w:ascii="Cambria Math" w:hAnsi="Cambria Math"/>
          </w:rPr>
          <m:t>∙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 w:rsidR="00AE6299">
        <w:tab/>
      </w:r>
      <w:r w:rsidR="00AE6299">
        <w:tab/>
      </w:r>
      <w:r w:rsidR="00AE6299" w:rsidRPr="0010277F">
        <w:rPr>
          <w:color w:val="FF0000"/>
        </w:rPr>
        <w:tab/>
      </w:r>
      <m:oMath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</w:rPr>
                  <m:t>s</m:t>
                </m:r>
              </m:e>
              <m:sup>
                <m:r>
                  <w:rPr>
                    <w:rFonts w:ascii="Cambria Math" w:hAnsi="Cambria Math"/>
                    <w:color w:val="FF0000"/>
                  </w:rPr>
                  <m:t>5</m:t>
                </m:r>
              </m:sup>
            </m:sSup>
          </m:num>
          <m:den>
            <m:r>
              <w:rPr>
                <w:rFonts w:ascii="Cambria Math" w:hAnsi="Cambria Math"/>
                <w:color w:val="FF0000"/>
              </w:rPr>
              <m:t>t</m:t>
            </m:r>
          </m:den>
        </m:f>
      </m:oMath>
    </w:p>
    <w:p w:rsidR="00E24AE5" w:rsidRDefault="00E24AE5"/>
    <w:p w:rsidR="00E24AE5" w:rsidRDefault="00E24AE5"/>
    <w:p w:rsidR="00E24AE5" w:rsidRDefault="00E24AE5" w:rsidP="00E24AE5"/>
    <w:p w:rsidR="00E24AE5" w:rsidRDefault="00E24AE5" w:rsidP="00E24AE5">
      <w:r>
        <w:t>28.</w:t>
      </w:r>
      <w:r w:rsidR="00AE6299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-5</m:t>
            </m:r>
          </m:sup>
        </m:sSup>
      </m:oMath>
      <w:r w:rsidR="0010277F">
        <w:tab/>
      </w:r>
      <w:r w:rsidR="0010277F">
        <w:tab/>
      </w:r>
      <w:r w:rsidR="0010277F">
        <w:tab/>
      </w:r>
      <w:r w:rsidR="0010277F" w:rsidRPr="0010277F">
        <w:rPr>
          <w:color w:val="FF0000"/>
        </w:rPr>
        <w:tab/>
      </w:r>
      <m:oMath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</w:rPr>
                  <m:t>b</m:t>
                </m:r>
              </m:e>
              <m:sup>
                <m:r>
                  <w:rPr>
                    <w:rFonts w:ascii="Cambria Math" w:hAnsi="Cambria Math"/>
                    <w:color w:val="FF0000"/>
                  </w:rPr>
                  <m:t>15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</w:rPr>
                  <m:t>a</m:t>
                </m:r>
              </m:e>
              <m:sup>
                <m:r>
                  <w:rPr>
                    <w:rFonts w:ascii="Cambria Math" w:hAnsi="Cambria Math"/>
                    <w:color w:val="FF0000"/>
                  </w:rPr>
                  <m:t>10</m:t>
                </m:r>
              </m:sup>
            </m:sSup>
          </m:den>
        </m:f>
      </m:oMath>
    </w:p>
    <w:p w:rsidR="00E24AE5" w:rsidRDefault="00E24AE5"/>
    <w:p w:rsidR="00707260" w:rsidRDefault="00707260" w:rsidP="00E24AE5"/>
    <w:p w:rsidR="00707260" w:rsidRDefault="00707260" w:rsidP="00E24AE5"/>
    <w:p w:rsidR="00E24AE5" w:rsidRDefault="00E24AE5" w:rsidP="00E24AE5">
      <w:r>
        <w:t xml:space="preserve">29. </w:t>
      </w:r>
      <w:r w:rsidR="0010277F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3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x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sup>
                    </m:sSup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0</m:t>
            </m:r>
          </m:sup>
        </m:sSup>
      </m:oMath>
      <w:r w:rsidR="0010277F">
        <w:tab/>
      </w:r>
      <w:r w:rsidR="0010277F">
        <w:tab/>
      </w:r>
      <w:r w:rsidR="0010277F" w:rsidRPr="00516053">
        <w:rPr>
          <w:color w:val="FF0000"/>
        </w:rPr>
        <w:tab/>
      </w:r>
      <w:r w:rsidR="003A5FAA">
        <w:rPr>
          <w:color w:val="FF0000"/>
        </w:rPr>
        <w:tab/>
      </w:r>
      <w:r w:rsidR="0010277F" w:rsidRPr="00516053">
        <w:rPr>
          <w:color w:val="FF0000"/>
        </w:rPr>
        <w:t>1</w:t>
      </w:r>
    </w:p>
    <w:p w:rsidR="00707260" w:rsidRDefault="00707260" w:rsidP="00E24AE5"/>
    <w:p w:rsidR="00037EA6" w:rsidRDefault="00037EA6" w:rsidP="00E24AE5"/>
    <w:p w:rsidR="00037EA6" w:rsidRDefault="00037EA6" w:rsidP="00E24AE5"/>
    <w:p w:rsidR="00E24AE5" w:rsidRDefault="00E24AE5" w:rsidP="00E24AE5">
      <w:r>
        <w:t xml:space="preserve">30. </w:t>
      </w:r>
      <m:oMath>
        <m:r>
          <w:rPr>
            <w:rFonts w:ascii="Cambria Math" w:hAnsi="Cambria Math"/>
          </w:rPr>
          <w:tab/>
        </m:r>
      </m:oMath>
      <w:r w:rsidR="00516053">
        <w:tab/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7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6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5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4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5</m:t>
                    </m:r>
                  </m:sup>
                </m:sSup>
              </m:den>
            </m:f>
          </m:e>
        </m:d>
      </m:oMath>
      <w:r w:rsidR="00516053">
        <w:tab/>
      </w:r>
      <w:r w:rsidR="00516053">
        <w:tab/>
      </w:r>
      <w:r w:rsidR="003A5FAA">
        <w:tab/>
      </w:r>
      <w:r w:rsidR="00516053" w:rsidRPr="00516053">
        <w:rPr>
          <w:color w:val="FF0000"/>
        </w:rPr>
        <w:tab/>
      </w:r>
      <m:oMath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v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</w:rPr>
                  <m:t>r</m:t>
                </m:r>
              </m:e>
              <m:sup>
                <m:r>
                  <w:rPr>
                    <w:rFonts w:ascii="Cambria Math" w:hAnsi="Cambria Math"/>
                    <w:color w:val="FF0000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</w:rPr>
                  <m:t>t</m:t>
                </m:r>
              </m:e>
              <m:sup>
                <m:r>
                  <w:rPr>
                    <w:rFonts w:ascii="Cambria Math" w:hAnsi="Cambria Math"/>
                    <w:color w:val="FF0000"/>
                  </w:rPr>
                  <m:t>3</m:t>
                </m:r>
              </m:sup>
            </m:sSup>
          </m:den>
        </m:f>
      </m:oMath>
    </w:p>
    <w:p w:rsidR="00E24AE5" w:rsidRDefault="00E24AE5" w:rsidP="00E24AE5"/>
    <w:p w:rsidR="00707260" w:rsidRDefault="00707260" w:rsidP="00E24AE5"/>
    <w:p w:rsidR="00707260" w:rsidRDefault="00707260" w:rsidP="00E24AE5"/>
    <w:p w:rsidR="00E24AE5" w:rsidRDefault="00E24AE5" w:rsidP="00E24AE5">
      <w:r>
        <w:t>31.</w:t>
      </w:r>
      <w:r w:rsidR="00516053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5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5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3A5FAA">
        <w:tab/>
      </w:r>
      <w:r w:rsidR="003A5FAA">
        <w:tab/>
      </w:r>
      <w:r w:rsidR="003A5FAA">
        <w:tab/>
      </w:r>
      <m:oMath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x</m:t>
            </m:r>
          </m:e>
          <m:sup>
            <m:r>
              <w:rPr>
                <w:rFonts w:ascii="Cambria Math" w:hAnsi="Cambria Math"/>
                <w:color w:val="FF0000"/>
              </w:rPr>
              <m:t>17</m:t>
            </m:r>
          </m:sup>
        </m:sSup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y</m:t>
            </m:r>
          </m:e>
          <m:sup>
            <m:r>
              <w:rPr>
                <w:rFonts w:ascii="Cambria Math" w:hAnsi="Cambria Math"/>
                <w:color w:val="FF0000"/>
              </w:rPr>
              <m:t>19</m:t>
            </m:r>
          </m:sup>
        </m:sSup>
      </m:oMath>
    </w:p>
    <w:p w:rsidR="003A5FAA" w:rsidRDefault="003A5FAA" w:rsidP="00E24AE5"/>
    <w:p w:rsidR="003A5FAA" w:rsidRDefault="003A5FAA" w:rsidP="00E24AE5"/>
    <w:p w:rsidR="002612BF" w:rsidRDefault="002612BF" w:rsidP="00E24AE5"/>
    <w:p w:rsidR="002612BF" w:rsidRDefault="002612BF" w:rsidP="00E24AE5">
      <w:r>
        <w:t xml:space="preserve">32. </w:t>
      </w:r>
      <w:r w:rsidR="003A5FAA">
        <w:tab/>
      </w:r>
      <w: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-2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</w:rPr>
                  <m:t>-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y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</w:rPr>
                  <m:t>-3</m:t>
                </m:r>
              </m:sup>
            </m:sSup>
          </m:den>
        </m:f>
      </m:oMath>
      <w:r w:rsidR="003A5FAA">
        <w:tab/>
      </w:r>
      <w:r w:rsidR="003A5FAA">
        <w:tab/>
      </w:r>
      <w:r w:rsidR="003A5FAA">
        <w:tab/>
      </w:r>
      <m:oMath>
        <m:r>
          <w:rPr>
            <w:rFonts w:ascii="Cambria Math" w:hAnsi="Cambria Math"/>
            <w:color w:val="FF0000"/>
          </w:rPr>
          <m:t>1458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x</m:t>
            </m:r>
          </m:e>
          <m:sup>
            <m:r>
              <w:rPr>
                <w:rFonts w:ascii="Cambria Math" w:hAnsi="Cambria Math"/>
                <w:color w:val="FF0000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y</m:t>
            </m:r>
          </m:e>
          <m:sup>
            <m:r>
              <w:rPr>
                <w:rFonts w:ascii="Cambria Math" w:hAnsi="Cambria Math"/>
                <w:color w:val="FF0000"/>
              </w:rPr>
              <m:t>12</m:t>
            </m:r>
          </m:sup>
        </m:sSup>
      </m:oMath>
    </w:p>
    <w:p w:rsidR="002612BF" w:rsidRDefault="002612BF" w:rsidP="00E24AE5"/>
    <w:p w:rsidR="00037EA6" w:rsidRDefault="00037EA6" w:rsidP="00E24AE5"/>
    <w:p w:rsidR="00037EA6" w:rsidRDefault="00037EA6" w:rsidP="00E24AE5"/>
    <w:p w:rsidR="002612BF" w:rsidRDefault="002612BF" w:rsidP="00E24AE5">
      <w:r>
        <w:t>33.</w:t>
      </w:r>
      <w:r w:rsidR="003A5FAA">
        <w:tab/>
      </w:r>
      <w:r>
        <w:t xml:space="preserve">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5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3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4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-4</m:t>
            </m:r>
          </m:sup>
        </m:sSup>
      </m:oMath>
      <w:r w:rsidR="003A5FAA">
        <w:tab/>
      </w:r>
      <w:r w:rsidR="003A5FAA">
        <w:tab/>
      </w:r>
      <m:oMath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64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</w:rPr>
                  <m:t>a</m:t>
                </m:r>
              </m:e>
              <m:sup>
                <m:r>
                  <w:rPr>
                    <w:rFonts w:ascii="Cambria Math" w:hAnsi="Cambria Math"/>
                    <w:color w:val="FF0000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</w:rPr>
                  <m:t>b</m:t>
                </m:r>
              </m:e>
              <m:sup>
                <m:r>
                  <w:rPr>
                    <w:rFonts w:ascii="Cambria Math" w:hAnsi="Cambria Math"/>
                    <w:color w:val="FF0000"/>
                  </w:rPr>
                  <m:t>20</m:t>
                </m:r>
              </m:sup>
            </m:sSup>
          </m:den>
        </m:f>
      </m:oMath>
    </w:p>
    <w:p w:rsidR="00471B22" w:rsidRDefault="00471B22" w:rsidP="00E24AE5"/>
    <w:p w:rsidR="00471B22" w:rsidRDefault="00471B22" w:rsidP="00E24AE5"/>
    <w:p w:rsidR="00037EA6" w:rsidRDefault="00037EA6" w:rsidP="00E24AE5"/>
    <w:p w:rsidR="00037EA6" w:rsidRDefault="00037EA6" w:rsidP="00E24AE5"/>
    <w:p w:rsidR="00471B22" w:rsidRDefault="00CB2055" w:rsidP="00E24AE5">
      <w:r>
        <w:t>34.</w:t>
      </w:r>
      <w:r w:rsidR="003A5FAA">
        <w:tab/>
      </w:r>
      <w:r>
        <w:t xml:space="preserve"> 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∙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3A5FAA">
        <w:tab/>
      </w:r>
      <w:r w:rsidR="003A5FAA">
        <w:tab/>
      </w:r>
      <w:r w:rsidR="003A5FAA">
        <w:tab/>
      </w:r>
      <w:r w:rsidR="003A5FAA">
        <w:tab/>
      </w:r>
      <m:oMath>
        <m:r>
          <w:rPr>
            <w:rFonts w:ascii="Cambria Math" w:hAnsi="Cambria Math"/>
            <w:color w:val="FF0000"/>
          </w:rPr>
          <m:t>4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m</m:t>
            </m:r>
          </m:e>
          <m:sup>
            <m:r>
              <w:rPr>
                <w:rFonts w:ascii="Cambria Math" w:hAnsi="Cambria Math"/>
                <w:color w:val="FF0000"/>
              </w:rPr>
              <m:t>5</m:t>
            </m:r>
          </m:sup>
        </m:sSup>
      </m:oMath>
    </w:p>
    <w:p w:rsidR="00CB2055" w:rsidRDefault="00CB2055" w:rsidP="00E24AE5"/>
    <w:p w:rsidR="00CB2055" w:rsidRDefault="00CB2055" w:rsidP="00E24AE5"/>
    <w:p w:rsidR="00CB2055" w:rsidRDefault="00CB2055" w:rsidP="00E24AE5"/>
    <w:p w:rsidR="00037EA6" w:rsidRDefault="00037EA6" w:rsidP="00E24AE5"/>
    <w:p w:rsidR="00037EA6" w:rsidRDefault="00037EA6" w:rsidP="00E24AE5"/>
    <w:p w:rsidR="00CB2055" w:rsidRDefault="00CB2055" w:rsidP="00E24AE5">
      <w:r>
        <w:t xml:space="preserve">35. </w:t>
      </w:r>
      <w:r w:rsidR="003A5FAA">
        <w:tab/>
      </w:r>
      <w:r>
        <w:t xml:space="preserve"> </w:t>
      </w:r>
      <m:oMath>
        <m: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∙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="003A5FAA">
        <w:tab/>
      </w:r>
      <w:r w:rsidR="003A5FAA">
        <w:tab/>
      </w:r>
      <w:r w:rsidR="003A5FAA">
        <w:tab/>
      </w:r>
      <m:oMath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12</m:t>
            </m:r>
          </m:num>
          <m:den>
            <m:r>
              <w:rPr>
                <w:rFonts w:ascii="Cambria Math" w:hAnsi="Cambria Math"/>
                <w:color w:val="FF0000"/>
              </w:rPr>
              <m:t>ab</m:t>
            </m:r>
          </m:den>
        </m:f>
      </m:oMath>
    </w:p>
    <w:p w:rsidR="003A5FAA" w:rsidRDefault="003A5FAA" w:rsidP="00E24AE5"/>
    <w:p w:rsidR="00CB2055" w:rsidRDefault="00CB2055" w:rsidP="00E24AE5">
      <w:r>
        <w:lastRenderedPageBreak/>
        <w:t>36.</w:t>
      </w:r>
      <w:r w:rsidR="003A5FAA">
        <w:tab/>
      </w:r>
      <w:r>
        <w:t xml:space="preserve">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4xy</m:t>
                </m:r>
              </m:e>
            </m:d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3A5FAA">
        <w:tab/>
      </w:r>
      <w:r w:rsidR="003A5FAA">
        <w:tab/>
      </w:r>
      <w:r w:rsidR="003A5FAA">
        <w:tab/>
      </w:r>
      <w:r w:rsidR="003A5FAA" w:rsidRPr="003A5FAA">
        <w:rPr>
          <w:color w:val="FF0000"/>
        </w:rPr>
        <w:tab/>
      </w:r>
      <m:oMath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1</m:t>
            </m:r>
          </m:num>
          <m:den>
            <m:r>
              <w:rPr>
                <w:rFonts w:ascii="Cambria Math" w:hAnsi="Cambria Math"/>
                <w:color w:val="FF0000"/>
              </w:rPr>
              <m:t>4xy</m:t>
            </m:r>
          </m:den>
        </m:f>
      </m:oMath>
    </w:p>
    <w:p w:rsidR="00CB2055" w:rsidRDefault="00CB2055" w:rsidP="00E24AE5"/>
    <w:p w:rsidR="00CB2055" w:rsidRDefault="00CB2055" w:rsidP="00E24AE5"/>
    <w:p w:rsidR="00037EA6" w:rsidRDefault="00037EA6" w:rsidP="00E24AE5"/>
    <w:p w:rsidR="00CB2055" w:rsidRDefault="00CB2055" w:rsidP="00E24AE5">
      <w:r>
        <w:t>37.</w:t>
      </w:r>
      <w:r w:rsidR="003A5FAA">
        <w:tab/>
      </w:r>
      <w:r>
        <w:t xml:space="preserve">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-4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z</m:t>
                </m:r>
              </m:e>
              <m:sup>
                <m:r>
                  <w:rPr>
                    <w:rFonts w:ascii="Cambria Math" w:hAnsi="Cambria Math"/>
                  </w:rPr>
                  <m:t>-3</m:t>
                </m:r>
              </m:sup>
            </m:sSup>
          </m:num>
          <m:den>
            <m:r>
              <w:rPr>
                <w:rFonts w:ascii="Cambria Math" w:hAnsi="Cambria Math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-3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z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den>
        </m:f>
      </m:oMath>
      <w:r w:rsidR="003A5FAA">
        <w:tab/>
      </w:r>
      <w:r w:rsidR="003A5FAA">
        <w:tab/>
      </w:r>
      <w:r w:rsidR="003A5FAA">
        <w:tab/>
      </w:r>
      <w:r w:rsidR="003A5FAA">
        <w:tab/>
      </w:r>
      <m:oMath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FF0000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color w:val="FF0000"/>
              </w:rPr>
              <m:t>3y</m:t>
            </m:r>
            <m:sSup>
              <m:sSup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</w:rPr>
                  <m:t>z</m:t>
                </m:r>
              </m:e>
              <m:sup>
                <m:r>
                  <w:rPr>
                    <w:rFonts w:ascii="Cambria Math" w:hAnsi="Cambria Math"/>
                    <w:color w:val="FF0000"/>
                  </w:rPr>
                  <m:t>7</m:t>
                </m:r>
              </m:sup>
            </m:sSup>
          </m:den>
        </m:f>
      </m:oMath>
    </w:p>
    <w:p w:rsidR="006A5E93" w:rsidRDefault="006A5E93" w:rsidP="00E24AE5"/>
    <w:p w:rsidR="006A5E93" w:rsidRDefault="006A5E93" w:rsidP="00E24AE5"/>
    <w:p w:rsidR="00037EA6" w:rsidRDefault="00037EA6" w:rsidP="00E24AE5"/>
    <w:p w:rsidR="00037EA6" w:rsidRDefault="00037EA6" w:rsidP="00E24AE5"/>
    <w:p w:rsidR="006A5E93" w:rsidRDefault="006A5E93" w:rsidP="00E24AE5">
      <w:r>
        <w:t xml:space="preserve">38. </w:t>
      </w:r>
      <w:r w:rsidR="003A5FAA">
        <w:tab/>
      </w:r>
      <w: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z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-4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0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z</m:t>
                </m:r>
              </m:e>
              <m:sup>
                <m:r>
                  <w:rPr>
                    <w:rFonts w:ascii="Cambria Math" w:hAnsi="Cambria Math"/>
                  </w:rPr>
                  <m:t>0</m:t>
                </m:r>
              </m:sup>
            </m:sSup>
          </m:den>
        </m:f>
      </m:oMath>
      <w:r w:rsidR="003A5FAA">
        <w:tab/>
      </w:r>
      <w:r w:rsidR="003A5FAA">
        <w:tab/>
      </w:r>
      <w:r w:rsidR="003A5FAA">
        <w:tab/>
      </w:r>
      <w:r w:rsidR="003A5FAA" w:rsidRPr="003A5FAA">
        <w:rPr>
          <w:color w:val="FF0000"/>
        </w:rPr>
        <w:tab/>
      </w:r>
      <m:oMath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FF0000"/>
                  </w:rPr>
                  <m:t>7</m:t>
                </m:r>
              </m:sup>
            </m:sSup>
          </m:num>
          <m:den>
            <m:r>
              <w:rPr>
                <w:rFonts w:ascii="Cambria Math" w:hAnsi="Cambria Math"/>
                <w:color w:val="FF0000"/>
              </w:rPr>
              <m:t>yz</m:t>
            </m:r>
          </m:den>
        </m:f>
      </m:oMath>
    </w:p>
    <w:p w:rsidR="006A5E93" w:rsidRDefault="006A5E93" w:rsidP="00E24AE5"/>
    <w:p w:rsidR="006A5E93" w:rsidRDefault="006A5E93" w:rsidP="00E24AE5"/>
    <w:p w:rsidR="00037EA6" w:rsidRDefault="00037EA6" w:rsidP="00E24AE5"/>
    <w:p w:rsidR="00037EA6" w:rsidRDefault="00037EA6" w:rsidP="00E24AE5"/>
    <w:p w:rsidR="006A5E93" w:rsidRDefault="006A5E93" w:rsidP="00E24AE5">
      <w:r>
        <w:t>39.</w:t>
      </w:r>
      <w:r w:rsidR="003A5FAA">
        <w:tab/>
      </w:r>
      <w:r>
        <w:t xml:space="preserve">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3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 w:rsidR="003A5FAA">
        <w:tab/>
      </w:r>
      <w:r w:rsidR="003A5FAA">
        <w:tab/>
      </w:r>
      <w:r w:rsidR="003A5FAA">
        <w:tab/>
      </w:r>
      <w:r w:rsidR="003A5FAA" w:rsidRPr="00F50DE2">
        <w:rPr>
          <w:color w:val="FF0000"/>
        </w:rPr>
        <w:tab/>
      </w:r>
      <m:oMath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FF0000"/>
                  </w:rPr>
                  <m:t>8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</w:rPr>
                  <m:t>y</m:t>
                </m:r>
              </m:e>
              <m:sup>
                <m:r>
                  <w:rPr>
                    <w:rFonts w:ascii="Cambria Math" w:hAnsi="Cambria Math"/>
                    <w:color w:val="FF0000"/>
                  </w:rPr>
                  <m:t>12</m:t>
                </m:r>
              </m:sup>
            </m:sSup>
          </m:den>
        </m:f>
      </m:oMath>
      <w:r w:rsidR="003A5FAA" w:rsidRPr="00F50DE2">
        <w:rPr>
          <w:color w:val="FF0000"/>
        </w:rPr>
        <w:tab/>
      </w:r>
    </w:p>
    <w:p w:rsidR="006A5E93" w:rsidRDefault="006A5E93" w:rsidP="00E24AE5"/>
    <w:p w:rsidR="006A5E93" w:rsidRDefault="006A5E93" w:rsidP="00E24AE5"/>
    <w:p w:rsidR="00037EA6" w:rsidRDefault="00037EA6" w:rsidP="00E24AE5"/>
    <w:p w:rsidR="00037EA6" w:rsidRDefault="00037EA6" w:rsidP="00E24AE5"/>
    <w:p w:rsidR="006A5E93" w:rsidRDefault="006A5E93" w:rsidP="00E24AE5">
      <w:r>
        <w:t>40.</w:t>
      </w:r>
      <w:r w:rsidR="003A5FAA">
        <w:tab/>
      </w:r>
      <w:r>
        <w:t xml:space="preserve">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  <m:r>
              <w:rPr>
                <w:rFonts w:ascii="Cambria Math" w:hAnsi="Cambria Math"/>
              </w:rPr>
              <m:t>∙4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  <m:r>
              <w:rPr>
                <w:rFonts w:ascii="Cambria Math" w:hAnsi="Cambria Math"/>
              </w:rPr>
              <m:t>∙3x</m:t>
            </m:r>
          </m:num>
          <m:den>
            <m:r>
              <w:rPr>
                <w:rFonts w:ascii="Cambria Math" w:hAnsi="Cambria Math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-3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="003A5FAA">
        <w:tab/>
      </w:r>
      <w:r w:rsidR="003A5FAA">
        <w:tab/>
      </w:r>
      <w:r w:rsidR="003A5FAA" w:rsidRPr="00F50DE2">
        <w:rPr>
          <w:color w:val="FF0000"/>
        </w:rPr>
        <w:tab/>
      </w:r>
      <w:r w:rsidR="003A5FAA" w:rsidRPr="00F50DE2">
        <w:rPr>
          <w:color w:val="FF0000"/>
        </w:rPr>
        <w:tab/>
      </w:r>
      <m:oMath>
        <m:r>
          <w:rPr>
            <w:rFonts w:ascii="Cambria Math" w:hAnsi="Cambria Math"/>
            <w:color w:val="FF0000"/>
          </w:rPr>
          <m:t>8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x</m:t>
            </m:r>
          </m:e>
          <m:sup>
            <m:r>
              <w:rPr>
                <w:rFonts w:ascii="Cambria Math" w:hAnsi="Cambria Math"/>
                <w:color w:val="FF0000"/>
              </w:rPr>
              <m:t>8</m:t>
            </m:r>
          </m:sup>
        </m:sSup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y</m:t>
            </m:r>
          </m:e>
          <m:sup>
            <m:r>
              <w:rPr>
                <w:rFonts w:ascii="Cambria Math" w:hAnsi="Cambria Math"/>
                <w:color w:val="FF0000"/>
              </w:rPr>
              <m:t>6</m:t>
            </m:r>
          </m:sup>
        </m:sSup>
      </m:oMath>
    </w:p>
    <w:p w:rsidR="006A5E93" w:rsidRDefault="006A5E93" w:rsidP="00E24AE5"/>
    <w:p w:rsidR="006A5E93" w:rsidRDefault="006A5E93" w:rsidP="00E24AE5"/>
    <w:p w:rsidR="00037EA6" w:rsidRDefault="00037EA6" w:rsidP="00E24AE5"/>
    <w:p w:rsidR="00037EA6" w:rsidRDefault="00037EA6" w:rsidP="00E24AE5"/>
    <w:p w:rsidR="006A5E93" w:rsidRDefault="006A5E93" w:rsidP="00E24AE5">
      <w:r>
        <w:t>41.</w:t>
      </w:r>
      <w:r w:rsidR="003A5FAA">
        <w:tab/>
      </w:r>
      <w:r>
        <w:t xml:space="preserve">  </w:t>
      </w:r>
      <m:oMath>
        <m:r>
          <w:rPr>
            <w:rFonts w:ascii="Cambria Math" w:hAnsi="Cambria Math"/>
          </w:rPr>
          <m:t>b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b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="003A5FAA">
        <w:tab/>
      </w:r>
      <w:r w:rsidR="003A5FAA">
        <w:tab/>
      </w:r>
      <w:r w:rsidR="003A5FAA" w:rsidRPr="00F50DE2">
        <w:rPr>
          <w:color w:val="FF0000"/>
        </w:rPr>
        <w:tab/>
      </w:r>
      <m:oMath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b</m:t>
            </m:r>
          </m:num>
          <m:den>
            <m:r>
              <w:rPr>
                <w:rFonts w:ascii="Cambria Math" w:hAnsi="Cambria Math"/>
                <w:color w:val="FF0000"/>
              </w:rPr>
              <m:t>8</m:t>
            </m:r>
            <m:sSup>
              <m:sSup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</w:rPr>
                  <m:t>a</m:t>
                </m:r>
              </m:e>
              <m:sup>
                <m:r>
                  <w:rPr>
                    <w:rFonts w:ascii="Cambria Math" w:hAnsi="Cambria Math"/>
                    <w:color w:val="FF0000"/>
                  </w:rPr>
                  <m:t>8</m:t>
                </m:r>
              </m:sup>
            </m:sSup>
          </m:den>
        </m:f>
      </m:oMath>
    </w:p>
    <w:p w:rsidR="00660CA5" w:rsidRDefault="00660CA5" w:rsidP="00E24AE5"/>
    <w:p w:rsidR="00660CA5" w:rsidRDefault="00660CA5" w:rsidP="00E24AE5"/>
    <w:p w:rsidR="00037EA6" w:rsidRDefault="00037EA6" w:rsidP="00E24AE5"/>
    <w:p w:rsidR="00037EA6" w:rsidRDefault="00037EA6" w:rsidP="00E24AE5"/>
    <w:p w:rsidR="00660CA5" w:rsidRDefault="00660CA5" w:rsidP="00E24AE5">
      <w:r>
        <w:t xml:space="preserve">42. </w:t>
      </w:r>
      <w:r w:rsidR="003A5FAA">
        <w:tab/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∙-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5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 w:rsidR="00F50DE2">
        <w:tab/>
      </w:r>
      <w:r w:rsidR="00F50DE2">
        <w:tab/>
      </w:r>
      <w:r w:rsidR="00F50DE2">
        <w:tab/>
      </w:r>
      <m:oMath>
        <m:r>
          <w:rPr>
            <w:rFonts w:ascii="Cambria Math" w:hAnsi="Cambria Math"/>
            <w:color w:val="FF0000"/>
          </w:rPr>
          <m:t>-32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x</m:t>
            </m:r>
          </m:e>
          <m:sup>
            <m:r>
              <w:rPr>
                <w:rFonts w:ascii="Cambria Math" w:hAnsi="Cambria Math"/>
                <w:color w:val="FF0000"/>
              </w:rPr>
              <m:t>5</m:t>
            </m:r>
          </m:sup>
        </m:sSup>
      </m:oMath>
    </w:p>
    <w:p w:rsidR="00660CA5" w:rsidRDefault="00660CA5" w:rsidP="00E24AE5"/>
    <w:p w:rsidR="00660CA5" w:rsidRDefault="00660CA5" w:rsidP="00E24AE5"/>
    <w:p w:rsidR="00037EA6" w:rsidRDefault="00037EA6" w:rsidP="00E24AE5"/>
    <w:p w:rsidR="00660CA5" w:rsidRDefault="00660CA5" w:rsidP="00E24AE5">
      <w:r>
        <w:t xml:space="preserve">43. 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-2</m:t>
            </m:r>
          </m:sup>
        </m:sSup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5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644FFE">
        <w:tab/>
      </w:r>
      <w:r w:rsidR="00644FFE">
        <w:tab/>
      </w:r>
      <w:r w:rsidR="00644FFE">
        <w:tab/>
      </w:r>
      <m:oMath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FF0000"/>
                  </w:rPr>
                  <m:t>7</m:t>
                </m:r>
              </m:sup>
            </m:sSup>
          </m:num>
          <m:den>
            <m:r>
              <w:rPr>
                <w:rFonts w:ascii="Cambria Math" w:hAnsi="Cambria Math"/>
                <w:color w:val="FF0000"/>
              </w:rPr>
              <m:t>y</m:t>
            </m:r>
          </m:den>
        </m:f>
      </m:oMath>
    </w:p>
    <w:p w:rsidR="00660CA5" w:rsidRDefault="00660CA5" w:rsidP="00E24AE5"/>
    <w:p w:rsidR="00660CA5" w:rsidRDefault="00660CA5" w:rsidP="00E24AE5"/>
    <w:p w:rsidR="00660CA5" w:rsidRDefault="00660CA5" w:rsidP="00E24AE5"/>
    <w:p w:rsidR="00037EA6" w:rsidRDefault="00037EA6" w:rsidP="00E24AE5"/>
    <w:p w:rsidR="00660CA5" w:rsidRDefault="00660CA5" w:rsidP="00E24AE5">
      <w:r>
        <w:t xml:space="preserve">44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5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5</m:t>
            </m:r>
          </m:sup>
        </m:sSup>
        <m:r>
          <w:rPr>
            <w:rFonts w:ascii="Cambria Math" w:hAnsi="Cambria Math"/>
          </w:rPr>
          <m:t>∙-2b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-2</m:t>
            </m:r>
          </m:sup>
        </m:sSup>
      </m:oMath>
      <w:r w:rsidR="00644FFE">
        <w:tab/>
      </w:r>
      <w:r w:rsidR="00644FFE">
        <w:tab/>
      </w:r>
      <w:r w:rsidR="00644FFE" w:rsidRPr="00644FFE">
        <w:rPr>
          <w:color w:val="FF0000"/>
        </w:rPr>
        <w:tab/>
      </w:r>
      <m:oMath>
        <m:r>
          <w:rPr>
            <w:rFonts w:ascii="Cambria Math" w:hAnsi="Cambria Math"/>
            <w:color w:val="FF0000"/>
          </w:rPr>
          <m:t>-</m:t>
        </m:r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</w:rPr>
                  <m:t>b</m:t>
                </m:r>
              </m:e>
              <m:sup>
                <m:r>
                  <w:rPr>
                    <w:rFonts w:ascii="Cambria Math" w:hAnsi="Cambria Math"/>
                    <w:color w:val="FF0000"/>
                  </w:rPr>
                  <m:t>6</m:t>
                </m:r>
              </m:sup>
            </m:sSup>
          </m:num>
          <m:den>
            <m:r>
              <w:rPr>
                <w:rFonts w:ascii="Cambria Math" w:hAnsi="Cambria Math"/>
                <w:color w:val="FF0000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</w:rPr>
                  <m:t>a</m:t>
                </m:r>
              </m:e>
              <m:sup>
                <m:r>
                  <w:rPr>
                    <w:rFonts w:ascii="Cambria Math" w:hAnsi="Cambria Math"/>
                    <w:color w:val="FF0000"/>
                  </w:rPr>
                  <m:t>6</m:t>
                </m:r>
              </m:sup>
            </m:sSup>
          </m:den>
        </m:f>
      </m:oMath>
    </w:p>
    <w:p w:rsidR="00313A3B" w:rsidRDefault="00313A3B" w:rsidP="00E24AE5"/>
    <w:p w:rsidR="00313A3B" w:rsidRDefault="00313A3B" w:rsidP="00E24AE5"/>
    <w:p w:rsidR="00313767" w:rsidRDefault="00313767" w:rsidP="00E24AE5">
      <w:bookmarkStart w:id="0" w:name="_GoBack"/>
      <w:bookmarkEnd w:id="0"/>
      <w:r>
        <w:lastRenderedPageBreak/>
        <w:t xml:space="preserve">45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3</m:t>
                    </m:r>
                  </m:sup>
                </m:sSup>
                <m:r>
                  <w:rPr>
                    <w:rFonts w:ascii="Cambria Math" w:hAnsi="Cambria Math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-5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-4</m:t>
            </m:r>
          </m:sup>
        </m:sSup>
      </m:oMath>
      <w:r w:rsidR="00644FFE">
        <w:tab/>
      </w:r>
      <w:r w:rsidR="00644FFE">
        <w:tab/>
      </w:r>
      <w:r w:rsidR="00644FFE">
        <w:tab/>
      </w:r>
      <m:oMath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</w:rPr>
                  <m:t>y</m:t>
                </m:r>
              </m:e>
              <m:sup>
                <m:r>
                  <w:rPr>
                    <w:rFonts w:ascii="Cambria Math" w:hAnsi="Cambria Math"/>
                    <w:color w:val="FF0000"/>
                  </w:rPr>
                  <m:t>52</m:t>
                </m:r>
              </m:sup>
            </m:sSup>
          </m:num>
          <m:den>
            <m:r>
              <w:rPr>
                <w:rFonts w:ascii="Cambria Math" w:hAnsi="Cambria Math"/>
                <w:color w:val="FF0000"/>
              </w:rPr>
              <m:t>16</m:t>
            </m:r>
            <m:sSup>
              <m:sSup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FF0000"/>
                  </w:rPr>
                  <m:t>20</m:t>
                </m:r>
              </m:sup>
            </m:sSup>
          </m:den>
        </m:f>
      </m:oMath>
    </w:p>
    <w:p w:rsidR="00313767" w:rsidRDefault="00313767" w:rsidP="00E24AE5"/>
    <w:p w:rsidR="00037EA6" w:rsidRDefault="00037EA6" w:rsidP="00E24AE5"/>
    <w:p w:rsidR="00037EA6" w:rsidRDefault="00037EA6" w:rsidP="00E24AE5"/>
    <w:p w:rsidR="00037EA6" w:rsidRDefault="00037EA6" w:rsidP="00E24AE5"/>
    <w:p w:rsidR="00313767" w:rsidRDefault="00313767" w:rsidP="00E24AE5">
      <w:r>
        <w:t xml:space="preserve">46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4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5</m:t>
                    </m:r>
                  </m:sup>
                </m:sSup>
                <m:r>
                  <w:rPr>
                    <w:rFonts w:ascii="Cambria Math" w:hAnsi="Cambria Math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-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4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5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∙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-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644FFE">
        <w:tab/>
      </w:r>
      <m:oMath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8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</w:rPr>
                  <m:t>a</m:t>
                </m:r>
              </m:e>
              <m:sup>
                <m:r>
                  <w:rPr>
                    <w:rFonts w:ascii="Cambria Math" w:hAnsi="Cambria Math"/>
                    <w:color w:val="FF0000"/>
                  </w:rPr>
                  <m:t>10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</w:rPr>
                  <m:t>b</m:t>
                </m:r>
              </m:e>
              <m:sup>
                <m:r>
                  <w:rPr>
                    <w:rFonts w:ascii="Cambria Math" w:hAnsi="Cambria Math"/>
                    <w:color w:val="FF0000"/>
                  </w:rPr>
                  <m:t>28</m:t>
                </m:r>
              </m:sup>
            </m:sSup>
          </m:den>
        </m:f>
      </m:oMath>
    </w:p>
    <w:p w:rsidR="00313767" w:rsidRDefault="00313767" w:rsidP="00E24AE5"/>
    <w:p w:rsidR="00313767" w:rsidRDefault="00313767" w:rsidP="00E24AE5"/>
    <w:p w:rsidR="00313767" w:rsidRDefault="00313767" w:rsidP="00E24AE5"/>
    <w:p w:rsidR="00037EA6" w:rsidRDefault="00037EA6" w:rsidP="00E24AE5"/>
    <w:p w:rsidR="00037EA6" w:rsidRDefault="00037EA6" w:rsidP="00E24AE5"/>
    <w:p w:rsidR="00313767" w:rsidRDefault="00313767" w:rsidP="00E24AE5">
      <w:r>
        <w:t xml:space="preserve">47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u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v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∙-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5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 w:rsidR="00644FFE">
        <w:tab/>
      </w:r>
      <w:r w:rsidR="00644FFE">
        <w:tab/>
      </w:r>
      <w:r w:rsidR="00644FFE">
        <w:tab/>
      </w:r>
      <m:oMath>
        <m:r>
          <w:rPr>
            <w:rFonts w:ascii="Cambria Math" w:hAnsi="Cambria Math"/>
            <w:color w:val="FF0000"/>
          </w:rPr>
          <m:t>16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u</m:t>
            </m:r>
          </m:e>
          <m:sup>
            <m:r>
              <w:rPr>
                <w:rFonts w:ascii="Cambria Math" w:hAnsi="Cambria Math"/>
                <w:color w:val="FF0000"/>
              </w:rPr>
              <m:t>40</m:t>
            </m:r>
          </m:sup>
        </m:sSup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v</m:t>
            </m:r>
          </m:e>
          <m:sup>
            <m:r>
              <w:rPr>
                <w:rFonts w:ascii="Cambria Math" w:hAnsi="Cambria Math"/>
                <w:color w:val="FF0000"/>
              </w:rPr>
              <m:t>52</m:t>
            </m:r>
          </m:sup>
        </m:sSup>
      </m:oMath>
    </w:p>
    <w:p w:rsidR="00313767" w:rsidRDefault="00313767" w:rsidP="00E24AE5"/>
    <w:p w:rsidR="00313767" w:rsidRDefault="00313767" w:rsidP="00E24AE5"/>
    <w:p w:rsidR="00037EA6" w:rsidRDefault="00037EA6" w:rsidP="00E24AE5"/>
    <w:p w:rsidR="00037EA6" w:rsidRDefault="00037EA6" w:rsidP="00E24AE5"/>
    <w:p w:rsidR="00313767" w:rsidRDefault="00313767" w:rsidP="00E24AE5">
      <w:r>
        <w:t xml:space="preserve">48. 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5</m:t>
            </m:r>
          </m:sup>
        </m:sSup>
        <m:r>
          <w:rPr>
            <w:rFonts w:ascii="Cambria Math" w:hAnsi="Cambria Math"/>
          </w:rPr>
          <m:t>∙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 w:rsidR="00313A3B">
        <w:tab/>
      </w:r>
      <w:r w:rsidR="00313A3B">
        <w:tab/>
      </w:r>
      <m:oMath>
        <m:r>
          <w:rPr>
            <w:rFonts w:ascii="Cambria Math" w:hAnsi="Cambria Math"/>
            <w:color w:val="FF0000"/>
          </w:rPr>
          <m:t>64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x</m:t>
            </m:r>
          </m:e>
          <m:sup>
            <m:r>
              <w:rPr>
                <w:rFonts w:ascii="Cambria Math" w:hAnsi="Cambria Math"/>
                <w:color w:val="FF0000"/>
              </w:rPr>
              <m:t>17</m:t>
            </m:r>
          </m:sup>
        </m:sSup>
        <m:r>
          <w:rPr>
            <w:rFonts w:ascii="Cambria Math" w:hAnsi="Cambria Math"/>
            <w:color w:val="FF0000"/>
          </w:rPr>
          <m:t>y</m:t>
        </m:r>
      </m:oMath>
    </w:p>
    <w:p w:rsidR="00037EA6" w:rsidRDefault="00037EA6" w:rsidP="00E24AE5"/>
    <w:p w:rsidR="00037EA6" w:rsidRDefault="00037EA6" w:rsidP="00E24AE5"/>
    <w:p w:rsidR="00037EA6" w:rsidRDefault="00037EA6" w:rsidP="00E24AE5"/>
    <w:p w:rsidR="00037EA6" w:rsidRDefault="00037EA6" w:rsidP="00E24AE5"/>
    <w:p w:rsidR="00C54ABE" w:rsidRDefault="00C54ABE" w:rsidP="00313A3B">
      <w:pPr>
        <w:jc w:val="center"/>
        <w:sectPr w:rsidR="00C54ABE" w:rsidSect="00C54ABE">
          <w:type w:val="continuous"/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</w:p>
    <w:p w:rsidR="00037EA6" w:rsidRDefault="00313A3B" w:rsidP="00313A3B">
      <w:r>
        <w:lastRenderedPageBreak/>
        <w:t>4</w:t>
      </w:r>
      <w:r w:rsidR="00037EA6">
        <w:t xml:space="preserve">9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-2</m:t>
            </m:r>
          </m:sup>
        </m:sSup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4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9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sup>
                    </m:sSup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ab/>
      </w:r>
      <w:r>
        <w:tab/>
      </w:r>
      <w:r>
        <w:tab/>
      </w:r>
      <m:oMath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</w:rPr>
                  <m:t>b</m:t>
                </m:r>
              </m:e>
              <m:sup>
                <m:r>
                  <w:rPr>
                    <w:rFonts w:ascii="Cambria Math" w:hAnsi="Cambria Math"/>
                    <w:color w:val="FF0000"/>
                  </w:rPr>
                  <m:t>20</m:t>
                </m:r>
              </m:sup>
            </m:sSup>
          </m:num>
          <m:den>
            <m:r>
              <w:rPr>
                <w:rFonts w:ascii="Cambria Math" w:hAnsi="Cambria Math"/>
                <w:color w:val="FF0000"/>
              </w:rPr>
              <m:t>9</m:t>
            </m:r>
            <m:sSup>
              <m:sSup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</w:rPr>
                  <m:t>a</m:t>
                </m:r>
              </m:e>
              <m:sup>
                <m:r>
                  <w:rPr>
                    <w:rFonts w:ascii="Cambria Math" w:hAnsi="Cambria Math"/>
                    <w:color w:val="FF0000"/>
                  </w:rPr>
                  <m:t>16</m:t>
                </m:r>
              </m:sup>
            </m:sSup>
          </m:den>
        </m:f>
      </m:oMath>
    </w:p>
    <w:sectPr w:rsidR="00037EA6" w:rsidSect="00313A3B">
      <w:type w:val="continuous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E16C0"/>
    <w:rsid w:val="00037EA6"/>
    <w:rsid w:val="00074448"/>
    <w:rsid w:val="0010277F"/>
    <w:rsid w:val="00181B8E"/>
    <w:rsid w:val="001B7C3D"/>
    <w:rsid w:val="001C7C96"/>
    <w:rsid w:val="002612BF"/>
    <w:rsid w:val="00313767"/>
    <w:rsid w:val="00313A3B"/>
    <w:rsid w:val="003A5FAA"/>
    <w:rsid w:val="0045498B"/>
    <w:rsid w:val="00471B22"/>
    <w:rsid w:val="004D15DB"/>
    <w:rsid w:val="00516053"/>
    <w:rsid w:val="00552880"/>
    <w:rsid w:val="005C7A28"/>
    <w:rsid w:val="00642B31"/>
    <w:rsid w:val="00644FFE"/>
    <w:rsid w:val="00660CA5"/>
    <w:rsid w:val="00695037"/>
    <w:rsid w:val="006A5E93"/>
    <w:rsid w:val="006B5BCE"/>
    <w:rsid w:val="00707260"/>
    <w:rsid w:val="007E16C0"/>
    <w:rsid w:val="009C0805"/>
    <w:rsid w:val="009F01E7"/>
    <w:rsid w:val="00A66B9A"/>
    <w:rsid w:val="00AE6299"/>
    <w:rsid w:val="00C54ABE"/>
    <w:rsid w:val="00CB2055"/>
    <w:rsid w:val="00CF47C7"/>
    <w:rsid w:val="00E24AE5"/>
    <w:rsid w:val="00F43AAB"/>
    <w:rsid w:val="00F50B49"/>
    <w:rsid w:val="00F50DE2"/>
    <w:rsid w:val="00F6423F"/>
    <w:rsid w:val="00F872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F01E7"/>
    <w:rPr>
      <w:color w:val="808080"/>
    </w:rPr>
  </w:style>
  <w:style w:type="paragraph" w:styleId="BalloonText">
    <w:name w:val="Balloon Text"/>
    <w:basedOn w:val="Normal"/>
    <w:link w:val="BalloonTextChar"/>
    <w:rsid w:val="009F01E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F01E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F01E7"/>
    <w:rPr>
      <w:color w:val="808080"/>
    </w:rPr>
  </w:style>
  <w:style w:type="paragraph" w:styleId="BalloonText">
    <w:name w:val="Balloon Text"/>
    <w:basedOn w:val="Normal"/>
    <w:link w:val="BalloonTextChar"/>
    <w:rsid w:val="009F01E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F01E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C01D071-F64E-46E3-B147-C3635B3B6C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</TotalTime>
  <Pages>5</Pages>
  <Words>159</Words>
  <Characters>2662</Characters>
  <Application>Microsoft Office Word</Application>
  <DocSecurity>0</DocSecurity>
  <Lines>22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</vt:lpstr>
    </vt:vector>
  </TitlesOfParts>
  <Company>Grandville Public Schools</Company>
  <LinksUpToDate>false</LinksUpToDate>
  <CharactersWithSpaces>28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</dc:title>
  <dc:creator>BMarvel</dc:creator>
  <cp:lastModifiedBy>Bruce Marvel</cp:lastModifiedBy>
  <cp:revision>8</cp:revision>
  <dcterms:created xsi:type="dcterms:W3CDTF">2013-03-27T10:56:00Z</dcterms:created>
  <dcterms:modified xsi:type="dcterms:W3CDTF">2013-03-27T12:20:00Z</dcterms:modified>
</cp:coreProperties>
</file>